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sldIdLst>
    <p:sldId id="431" r:id="rId2"/>
    <p:sldId id="430" r:id="rId3"/>
    <p:sldId id="429" r:id="rId4"/>
    <p:sldId id="428" r:id="rId5"/>
    <p:sldId id="427" r:id="rId6"/>
    <p:sldId id="432" r:id="rId7"/>
    <p:sldId id="433" r:id="rId8"/>
    <p:sldId id="426" r:id="rId9"/>
    <p:sldId id="434" r:id="rId10"/>
    <p:sldId id="425" r:id="rId11"/>
    <p:sldId id="424" r:id="rId12"/>
    <p:sldId id="421" r:id="rId13"/>
    <p:sldId id="423" r:id="rId14"/>
    <p:sldId id="420" r:id="rId15"/>
    <p:sldId id="422" r:id="rId16"/>
    <p:sldId id="416" r:id="rId17"/>
    <p:sldId id="435" r:id="rId18"/>
    <p:sldId id="436" r:id="rId19"/>
    <p:sldId id="288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32FF"/>
    <a:srgbClr val="FF2F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3261"/>
    <p:restoredTop sz="94519"/>
  </p:normalViewPr>
  <p:slideViewPr>
    <p:cSldViewPr snapToGrid="0" snapToObjects="1">
      <p:cViewPr varScale="1">
        <p:scale>
          <a:sx n="62" d="100"/>
          <a:sy n="62" d="100"/>
        </p:scale>
        <p:origin x="128" y="56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B00639-6575-B148-B83B-3481C2948A26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FDEC34-7BD3-A742-8030-62B50E0D84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15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50EC0-BCE6-0D4E-96D0-5A8CE38969A7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70D1D-19E3-3A47-9A36-25B60E203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1108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50EC0-BCE6-0D4E-96D0-5A8CE38969A7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70D1D-19E3-3A47-9A36-25B60E203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5534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50EC0-BCE6-0D4E-96D0-5A8CE38969A7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70D1D-19E3-3A47-9A36-25B60E203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5157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50EC0-BCE6-0D4E-96D0-5A8CE38969A7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70D1D-19E3-3A47-9A36-25B60E203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8529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50EC0-BCE6-0D4E-96D0-5A8CE38969A7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70D1D-19E3-3A47-9A36-25B60E203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6024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50EC0-BCE6-0D4E-96D0-5A8CE38969A7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70D1D-19E3-3A47-9A36-25B60E203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9587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50EC0-BCE6-0D4E-96D0-5A8CE38969A7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70D1D-19E3-3A47-9A36-25B60E203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987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50EC0-BCE6-0D4E-96D0-5A8CE38969A7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70D1D-19E3-3A47-9A36-25B60E203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1827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50EC0-BCE6-0D4E-96D0-5A8CE38969A7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70D1D-19E3-3A47-9A36-25B60E203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942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50EC0-BCE6-0D4E-96D0-5A8CE38969A7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70D1D-19E3-3A47-9A36-25B60E203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5118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50EC0-BCE6-0D4E-96D0-5A8CE38969A7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70D1D-19E3-3A47-9A36-25B60E203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0974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E50EC0-BCE6-0D4E-96D0-5A8CE38969A7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970D1D-19E3-3A47-9A36-25B60E2035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520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openxmlformats.org/officeDocument/2006/relationships/image" Target="../media/image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emf"/><Relationship Id="rId5" Type="http://schemas.openxmlformats.org/officeDocument/2006/relationships/image" Target="../media/image3.emf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14.emf"/><Relationship Id="rId18" Type="http://schemas.openxmlformats.org/officeDocument/2006/relationships/image" Target="../media/image119.emf"/><Relationship Id="rId26" Type="http://schemas.openxmlformats.org/officeDocument/2006/relationships/image" Target="../media/image127.emf"/><Relationship Id="rId3" Type="http://schemas.openxmlformats.org/officeDocument/2006/relationships/image" Target="../media/image125.png"/><Relationship Id="rId21" Type="http://schemas.openxmlformats.org/officeDocument/2006/relationships/image" Target="../media/image122.emf"/><Relationship Id="rId7" Type="http://schemas.openxmlformats.org/officeDocument/2006/relationships/image" Target="../media/image129.png"/><Relationship Id="rId12" Type="http://schemas.openxmlformats.org/officeDocument/2006/relationships/image" Target="../media/image113.emf"/><Relationship Id="rId17" Type="http://schemas.openxmlformats.org/officeDocument/2006/relationships/image" Target="../media/image118.emf"/><Relationship Id="rId25" Type="http://schemas.openxmlformats.org/officeDocument/2006/relationships/image" Target="../media/image126.emf"/><Relationship Id="rId2" Type="http://schemas.openxmlformats.org/officeDocument/2006/relationships/image" Target="../media/image124.png"/><Relationship Id="rId16" Type="http://schemas.openxmlformats.org/officeDocument/2006/relationships/image" Target="../media/image117.emf"/><Relationship Id="rId20" Type="http://schemas.openxmlformats.org/officeDocument/2006/relationships/image" Target="../media/image121.emf"/><Relationship Id="rId29" Type="http://schemas.openxmlformats.org/officeDocument/2006/relationships/image" Target="../media/image130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8.png"/><Relationship Id="rId11" Type="http://schemas.openxmlformats.org/officeDocument/2006/relationships/image" Target="../media/image112.emf"/><Relationship Id="rId24" Type="http://schemas.openxmlformats.org/officeDocument/2006/relationships/image" Target="../media/image125.emf"/><Relationship Id="rId5" Type="http://schemas.openxmlformats.org/officeDocument/2006/relationships/image" Target="../media/image127.png"/><Relationship Id="rId15" Type="http://schemas.openxmlformats.org/officeDocument/2006/relationships/image" Target="../media/image116.emf"/><Relationship Id="rId23" Type="http://schemas.openxmlformats.org/officeDocument/2006/relationships/image" Target="../media/image124.emf"/><Relationship Id="rId28" Type="http://schemas.openxmlformats.org/officeDocument/2006/relationships/image" Target="../media/image129.emf"/><Relationship Id="rId10" Type="http://schemas.openxmlformats.org/officeDocument/2006/relationships/image" Target="../media/image132.png"/><Relationship Id="rId19" Type="http://schemas.openxmlformats.org/officeDocument/2006/relationships/image" Target="../media/image120.emf"/><Relationship Id="rId4" Type="http://schemas.openxmlformats.org/officeDocument/2006/relationships/image" Target="../media/image126.png"/><Relationship Id="rId9" Type="http://schemas.openxmlformats.org/officeDocument/2006/relationships/image" Target="../media/image131.png"/><Relationship Id="rId14" Type="http://schemas.openxmlformats.org/officeDocument/2006/relationships/image" Target="../media/image115.emf"/><Relationship Id="rId22" Type="http://schemas.openxmlformats.org/officeDocument/2006/relationships/image" Target="../media/image123.emf"/><Relationship Id="rId27" Type="http://schemas.openxmlformats.org/officeDocument/2006/relationships/image" Target="../media/image12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image" Target="../media/image138.emf"/><Relationship Id="rId3" Type="http://schemas.openxmlformats.org/officeDocument/2006/relationships/image" Target="../media/image153.png"/><Relationship Id="rId7" Type="http://schemas.openxmlformats.org/officeDocument/2006/relationships/image" Target="../media/image132.emf"/><Relationship Id="rId12" Type="http://schemas.openxmlformats.org/officeDocument/2006/relationships/image" Target="../media/image137.emf"/><Relationship Id="rId2" Type="http://schemas.openxmlformats.org/officeDocument/2006/relationships/image" Target="../media/image152.png"/><Relationship Id="rId16" Type="http://schemas.openxmlformats.org/officeDocument/2006/relationships/image" Target="../media/image16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1.emf"/><Relationship Id="rId11" Type="http://schemas.openxmlformats.org/officeDocument/2006/relationships/image" Target="../media/image136.emf"/><Relationship Id="rId5" Type="http://schemas.openxmlformats.org/officeDocument/2006/relationships/image" Target="../media/image155.png"/><Relationship Id="rId15" Type="http://schemas.openxmlformats.org/officeDocument/2006/relationships/image" Target="../media/image140.emf"/><Relationship Id="rId10" Type="http://schemas.openxmlformats.org/officeDocument/2006/relationships/image" Target="../media/image135.emf"/><Relationship Id="rId4" Type="http://schemas.openxmlformats.org/officeDocument/2006/relationships/image" Target="../media/image154.png"/><Relationship Id="rId9" Type="http://schemas.openxmlformats.org/officeDocument/2006/relationships/image" Target="../media/image134.emf"/><Relationship Id="rId14" Type="http://schemas.openxmlformats.org/officeDocument/2006/relationships/image" Target="../media/image13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13" Type="http://schemas.openxmlformats.org/officeDocument/2006/relationships/image" Target="../media/image149.emf"/><Relationship Id="rId3" Type="http://schemas.openxmlformats.org/officeDocument/2006/relationships/image" Target="../media/image168.png"/><Relationship Id="rId7" Type="http://schemas.openxmlformats.org/officeDocument/2006/relationships/image" Target="../media/image143.emf"/><Relationship Id="rId12" Type="http://schemas.openxmlformats.org/officeDocument/2006/relationships/image" Target="../media/image148.emf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7.emf"/><Relationship Id="rId11" Type="http://schemas.openxmlformats.org/officeDocument/2006/relationships/image" Target="../media/image147.emf"/><Relationship Id="rId5" Type="http://schemas.openxmlformats.org/officeDocument/2006/relationships/image" Target="../media/image142.emf"/><Relationship Id="rId15" Type="http://schemas.openxmlformats.org/officeDocument/2006/relationships/image" Target="../media/image151.emf"/><Relationship Id="rId10" Type="http://schemas.openxmlformats.org/officeDocument/2006/relationships/image" Target="../media/image146.emf"/><Relationship Id="rId4" Type="http://schemas.openxmlformats.org/officeDocument/2006/relationships/image" Target="../media/image141.emf"/><Relationship Id="rId9" Type="http://schemas.openxmlformats.org/officeDocument/2006/relationships/image" Target="../media/image145.emf"/><Relationship Id="rId14" Type="http://schemas.openxmlformats.org/officeDocument/2006/relationships/image" Target="../media/image15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13" Type="http://schemas.openxmlformats.org/officeDocument/2006/relationships/image" Target="../media/image161.emf"/><Relationship Id="rId18" Type="http://schemas.openxmlformats.org/officeDocument/2006/relationships/image" Target="../media/image166.emf"/><Relationship Id="rId3" Type="http://schemas.openxmlformats.org/officeDocument/2006/relationships/image" Target="../media/image181.png"/><Relationship Id="rId7" Type="http://schemas.openxmlformats.org/officeDocument/2006/relationships/image" Target="../media/image155.emf"/><Relationship Id="rId12" Type="http://schemas.openxmlformats.org/officeDocument/2006/relationships/image" Target="../media/image160.emf"/><Relationship Id="rId17" Type="http://schemas.openxmlformats.org/officeDocument/2006/relationships/image" Target="../media/image165.emf"/><Relationship Id="rId2" Type="http://schemas.openxmlformats.org/officeDocument/2006/relationships/image" Target="../media/image180.png"/><Relationship Id="rId16" Type="http://schemas.openxmlformats.org/officeDocument/2006/relationships/image" Target="../media/image164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4.emf"/><Relationship Id="rId11" Type="http://schemas.openxmlformats.org/officeDocument/2006/relationships/image" Target="../media/image159.emf"/><Relationship Id="rId5" Type="http://schemas.openxmlformats.org/officeDocument/2006/relationships/image" Target="../media/image153.emf"/><Relationship Id="rId15" Type="http://schemas.openxmlformats.org/officeDocument/2006/relationships/image" Target="../media/image163.emf"/><Relationship Id="rId10" Type="http://schemas.openxmlformats.org/officeDocument/2006/relationships/image" Target="../media/image158.emf"/><Relationship Id="rId4" Type="http://schemas.openxmlformats.org/officeDocument/2006/relationships/image" Target="../media/image152.emf"/><Relationship Id="rId9" Type="http://schemas.openxmlformats.org/officeDocument/2006/relationships/image" Target="../media/image157.emf"/><Relationship Id="rId14" Type="http://schemas.openxmlformats.org/officeDocument/2006/relationships/image" Target="../media/image16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image" Target="../media/image176.emf"/><Relationship Id="rId18" Type="http://schemas.openxmlformats.org/officeDocument/2006/relationships/image" Target="../media/image181.emf"/><Relationship Id="rId3" Type="http://schemas.openxmlformats.org/officeDocument/2006/relationships/image" Target="../media/image198.png"/><Relationship Id="rId7" Type="http://schemas.openxmlformats.org/officeDocument/2006/relationships/image" Target="../media/image170.emf"/><Relationship Id="rId12" Type="http://schemas.openxmlformats.org/officeDocument/2006/relationships/image" Target="../media/image175.emf"/><Relationship Id="rId17" Type="http://schemas.openxmlformats.org/officeDocument/2006/relationships/image" Target="../media/image180.emf"/><Relationship Id="rId2" Type="http://schemas.openxmlformats.org/officeDocument/2006/relationships/image" Target="../media/image197.png"/><Relationship Id="rId16" Type="http://schemas.openxmlformats.org/officeDocument/2006/relationships/image" Target="../media/image179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9.emf"/><Relationship Id="rId11" Type="http://schemas.openxmlformats.org/officeDocument/2006/relationships/image" Target="../media/image174.emf"/><Relationship Id="rId5" Type="http://schemas.openxmlformats.org/officeDocument/2006/relationships/image" Target="../media/image168.emf"/><Relationship Id="rId15" Type="http://schemas.openxmlformats.org/officeDocument/2006/relationships/image" Target="../media/image178.emf"/><Relationship Id="rId10" Type="http://schemas.openxmlformats.org/officeDocument/2006/relationships/image" Target="../media/image173.emf"/><Relationship Id="rId4" Type="http://schemas.openxmlformats.org/officeDocument/2006/relationships/image" Target="../media/image167.emf"/><Relationship Id="rId9" Type="http://schemas.openxmlformats.org/officeDocument/2006/relationships/image" Target="../media/image172.emf"/><Relationship Id="rId14" Type="http://schemas.openxmlformats.org/officeDocument/2006/relationships/image" Target="../media/image17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emf"/><Relationship Id="rId3" Type="http://schemas.openxmlformats.org/officeDocument/2006/relationships/image" Target="../media/image216.png"/><Relationship Id="rId7" Type="http://schemas.openxmlformats.org/officeDocument/2006/relationships/image" Target="../media/image185.emf"/><Relationship Id="rId12" Type="http://schemas.openxmlformats.org/officeDocument/2006/relationships/image" Target="../media/image190.emf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4.emf"/><Relationship Id="rId11" Type="http://schemas.openxmlformats.org/officeDocument/2006/relationships/image" Target="../media/image189.emf"/><Relationship Id="rId5" Type="http://schemas.openxmlformats.org/officeDocument/2006/relationships/image" Target="../media/image183.emf"/><Relationship Id="rId10" Type="http://schemas.openxmlformats.org/officeDocument/2006/relationships/image" Target="../media/image188.emf"/><Relationship Id="rId4" Type="http://schemas.openxmlformats.org/officeDocument/2006/relationships/image" Target="../media/image182.png"/><Relationship Id="rId9" Type="http://schemas.openxmlformats.org/officeDocument/2006/relationships/image" Target="../media/image187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94.png"/><Relationship Id="rId7" Type="http://schemas.openxmlformats.org/officeDocument/2006/relationships/image" Target="../media/image19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1.wmf"/><Relationship Id="rId11" Type="http://schemas.openxmlformats.org/officeDocument/2006/relationships/image" Target="../media/image193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95.png"/><Relationship Id="rId9" Type="http://schemas.openxmlformats.org/officeDocument/2006/relationships/image" Target="../media/image19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15.emf"/><Relationship Id="rId3" Type="http://schemas.openxmlformats.org/officeDocument/2006/relationships/image" Target="../media/image10.png"/><Relationship Id="rId7" Type="http://schemas.openxmlformats.org/officeDocument/2006/relationships/image" Target="../media/image9.emf"/><Relationship Id="rId12" Type="http://schemas.openxmlformats.org/officeDocument/2006/relationships/image" Target="../media/image14.emf"/><Relationship Id="rId2" Type="http://schemas.openxmlformats.org/officeDocument/2006/relationships/image" Target="../media/image9.png"/><Relationship Id="rId16" Type="http://schemas.openxmlformats.org/officeDocument/2006/relationships/image" Target="../media/image18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emf"/><Relationship Id="rId11" Type="http://schemas.openxmlformats.org/officeDocument/2006/relationships/image" Target="../media/image13.emf"/><Relationship Id="rId5" Type="http://schemas.openxmlformats.org/officeDocument/2006/relationships/image" Target="../media/image7.emf"/><Relationship Id="rId15" Type="http://schemas.openxmlformats.org/officeDocument/2006/relationships/image" Target="../media/image17.emf"/><Relationship Id="rId10" Type="http://schemas.openxmlformats.org/officeDocument/2006/relationships/image" Target="../media/image12.emf"/><Relationship Id="rId4" Type="http://schemas.openxmlformats.org/officeDocument/2006/relationships/image" Target="../media/image4.emf"/><Relationship Id="rId9" Type="http://schemas.openxmlformats.org/officeDocument/2006/relationships/image" Target="../media/image11.emf"/><Relationship Id="rId14" Type="http://schemas.openxmlformats.org/officeDocument/2006/relationships/image" Target="../media/image1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7.emf"/><Relationship Id="rId18" Type="http://schemas.openxmlformats.org/officeDocument/2006/relationships/image" Target="../media/image32.emf"/><Relationship Id="rId3" Type="http://schemas.openxmlformats.org/officeDocument/2006/relationships/image" Target="../media/image24.png"/><Relationship Id="rId7" Type="http://schemas.openxmlformats.org/officeDocument/2006/relationships/image" Target="../media/image21.emf"/><Relationship Id="rId12" Type="http://schemas.openxmlformats.org/officeDocument/2006/relationships/image" Target="../media/image26.emf"/><Relationship Id="rId17" Type="http://schemas.openxmlformats.org/officeDocument/2006/relationships/image" Target="../media/image31.emf"/><Relationship Id="rId2" Type="http://schemas.openxmlformats.org/officeDocument/2006/relationships/image" Target="../media/image23.png"/><Relationship Id="rId16" Type="http://schemas.openxmlformats.org/officeDocument/2006/relationships/image" Target="../media/image30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emf"/><Relationship Id="rId11" Type="http://schemas.openxmlformats.org/officeDocument/2006/relationships/image" Target="../media/image25.emf"/><Relationship Id="rId5" Type="http://schemas.openxmlformats.org/officeDocument/2006/relationships/image" Target="../media/image19.emf"/><Relationship Id="rId15" Type="http://schemas.openxmlformats.org/officeDocument/2006/relationships/image" Target="../media/image29.emf"/><Relationship Id="rId10" Type="http://schemas.openxmlformats.org/officeDocument/2006/relationships/image" Target="../media/image24.emf"/><Relationship Id="rId4" Type="http://schemas.openxmlformats.org/officeDocument/2006/relationships/image" Target="../media/image9.emf"/><Relationship Id="rId9" Type="http://schemas.openxmlformats.org/officeDocument/2006/relationships/image" Target="../media/image23.emf"/><Relationship Id="rId14" Type="http://schemas.openxmlformats.org/officeDocument/2006/relationships/image" Target="../media/image2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image" Target="../media/image42.emf"/><Relationship Id="rId3" Type="http://schemas.openxmlformats.org/officeDocument/2006/relationships/image" Target="../media/image40.png"/><Relationship Id="rId7" Type="http://schemas.openxmlformats.org/officeDocument/2006/relationships/image" Target="../media/image36.emf"/><Relationship Id="rId12" Type="http://schemas.openxmlformats.org/officeDocument/2006/relationships/image" Target="../media/image41.emf"/><Relationship Id="rId17" Type="http://schemas.openxmlformats.org/officeDocument/2006/relationships/image" Target="../media/image46.emf"/><Relationship Id="rId2" Type="http://schemas.openxmlformats.org/officeDocument/2006/relationships/image" Target="../media/image39.png"/><Relationship Id="rId16" Type="http://schemas.openxmlformats.org/officeDocument/2006/relationships/image" Target="../media/image45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emf"/><Relationship Id="rId11" Type="http://schemas.openxmlformats.org/officeDocument/2006/relationships/image" Target="../media/image40.emf"/><Relationship Id="rId5" Type="http://schemas.openxmlformats.org/officeDocument/2006/relationships/image" Target="../media/image34.emf"/><Relationship Id="rId15" Type="http://schemas.openxmlformats.org/officeDocument/2006/relationships/image" Target="../media/image44.emf"/><Relationship Id="rId10" Type="http://schemas.openxmlformats.org/officeDocument/2006/relationships/image" Target="../media/image39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Relationship Id="rId14" Type="http://schemas.openxmlformats.org/officeDocument/2006/relationships/image" Target="../media/image4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image" Target="../media/image57.emf"/><Relationship Id="rId18" Type="http://schemas.openxmlformats.org/officeDocument/2006/relationships/image" Target="../media/image6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12" Type="http://schemas.openxmlformats.org/officeDocument/2006/relationships/image" Target="../media/image56.emf"/><Relationship Id="rId17" Type="http://schemas.openxmlformats.org/officeDocument/2006/relationships/image" Target="../media/image61.emf"/><Relationship Id="rId2" Type="http://schemas.openxmlformats.org/officeDocument/2006/relationships/image" Target="../media/image55.png"/><Relationship Id="rId16" Type="http://schemas.openxmlformats.org/officeDocument/2006/relationships/image" Target="../media/image60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emf"/><Relationship Id="rId11" Type="http://schemas.openxmlformats.org/officeDocument/2006/relationships/image" Target="../media/image55.emf"/><Relationship Id="rId5" Type="http://schemas.openxmlformats.org/officeDocument/2006/relationships/image" Target="../media/image49.emf"/><Relationship Id="rId15" Type="http://schemas.openxmlformats.org/officeDocument/2006/relationships/image" Target="../media/image59.emf"/><Relationship Id="rId10" Type="http://schemas.openxmlformats.org/officeDocument/2006/relationships/image" Target="../media/image54.emf"/><Relationship Id="rId4" Type="http://schemas.openxmlformats.org/officeDocument/2006/relationships/image" Target="../media/image48.emf"/><Relationship Id="rId9" Type="http://schemas.openxmlformats.org/officeDocument/2006/relationships/image" Target="../media/image53.emf"/><Relationship Id="rId14" Type="http://schemas.openxmlformats.org/officeDocument/2006/relationships/image" Target="../media/image5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image" Target="../media/image73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12" Type="http://schemas.openxmlformats.org/officeDocument/2006/relationships/image" Target="../media/image72.emf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emf"/><Relationship Id="rId11" Type="http://schemas.openxmlformats.org/officeDocument/2006/relationships/image" Target="../media/image71.emf"/><Relationship Id="rId5" Type="http://schemas.openxmlformats.org/officeDocument/2006/relationships/image" Target="../media/image65.emf"/><Relationship Id="rId15" Type="http://schemas.openxmlformats.org/officeDocument/2006/relationships/image" Target="../media/image75.emf"/><Relationship Id="rId10" Type="http://schemas.openxmlformats.org/officeDocument/2006/relationships/image" Target="../media/image70.emf"/><Relationship Id="rId4" Type="http://schemas.openxmlformats.org/officeDocument/2006/relationships/image" Target="../media/image64.emf"/><Relationship Id="rId9" Type="http://schemas.openxmlformats.org/officeDocument/2006/relationships/image" Target="../media/image69.emf"/><Relationship Id="rId14" Type="http://schemas.openxmlformats.org/officeDocument/2006/relationships/image" Target="../media/image7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image" Target="../media/image90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12" Type="http://schemas.openxmlformats.org/officeDocument/2006/relationships/image" Target="../media/image89.emf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emf"/><Relationship Id="rId11" Type="http://schemas.openxmlformats.org/officeDocument/2006/relationships/image" Target="../media/image88.emf"/><Relationship Id="rId5" Type="http://schemas.openxmlformats.org/officeDocument/2006/relationships/image" Target="../media/image82.emf"/><Relationship Id="rId10" Type="http://schemas.openxmlformats.org/officeDocument/2006/relationships/image" Target="../media/image87.emf"/><Relationship Id="rId4" Type="http://schemas.openxmlformats.org/officeDocument/2006/relationships/image" Target="../media/image81.emf"/><Relationship Id="rId9" Type="http://schemas.openxmlformats.org/officeDocument/2006/relationships/image" Target="../media/image86.emf"/><Relationship Id="rId14" Type="http://schemas.openxmlformats.org/officeDocument/2006/relationships/image" Target="../media/image9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image" Target="../media/image102.emf"/><Relationship Id="rId18" Type="http://schemas.openxmlformats.org/officeDocument/2006/relationships/image" Target="../media/image107.emf"/><Relationship Id="rId3" Type="http://schemas.openxmlformats.org/officeDocument/2006/relationships/image" Target="../media/image92.emf"/><Relationship Id="rId21" Type="http://schemas.openxmlformats.org/officeDocument/2006/relationships/image" Target="../media/image110.emf"/><Relationship Id="rId7" Type="http://schemas.openxmlformats.org/officeDocument/2006/relationships/image" Target="../media/image96.emf"/><Relationship Id="rId12" Type="http://schemas.openxmlformats.org/officeDocument/2006/relationships/image" Target="../media/image101.emf"/><Relationship Id="rId17" Type="http://schemas.openxmlformats.org/officeDocument/2006/relationships/image" Target="../media/image106.emf"/><Relationship Id="rId2" Type="http://schemas.openxmlformats.org/officeDocument/2006/relationships/image" Target="../media/image103.png"/><Relationship Id="rId16" Type="http://schemas.openxmlformats.org/officeDocument/2006/relationships/image" Target="../media/image105.emf"/><Relationship Id="rId20" Type="http://schemas.openxmlformats.org/officeDocument/2006/relationships/image" Target="../media/image109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5.emf"/><Relationship Id="rId11" Type="http://schemas.openxmlformats.org/officeDocument/2006/relationships/image" Target="../media/image100.emf"/><Relationship Id="rId5" Type="http://schemas.openxmlformats.org/officeDocument/2006/relationships/image" Target="../media/image94.emf"/><Relationship Id="rId15" Type="http://schemas.openxmlformats.org/officeDocument/2006/relationships/image" Target="../media/image104.emf"/><Relationship Id="rId10" Type="http://schemas.openxmlformats.org/officeDocument/2006/relationships/image" Target="../media/image99.emf"/><Relationship Id="rId19" Type="http://schemas.openxmlformats.org/officeDocument/2006/relationships/image" Target="../media/image108.emf"/><Relationship Id="rId4" Type="http://schemas.openxmlformats.org/officeDocument/2006/relationships/image" Target="../media/image93.emf"/><Relationship Id="rId9" Type="http://schemas.openxmlformats.org/officeDocument/2006/relationships/image" Target="../media/image98.emf"/><Relationship Id="rId14" Type="http://schemas.openxmlformats.org/officeDocument/2006/relationships/image" Target="../media/image103.emf"/><Relationship Id="rId22" Type="http://schemas.openxmlformats.org/officeDocument/2006/relationships/image" Target="../media/image1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3739" y="120134"/>
            <a:ext cx="38129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>
                <a:latin typeface="Times New Roman" charset="0"/>
                <a:ea typeface="Times New Roman" charset="0"/>
                <a:cs typeface="Times New Roman" charset="0"/>
              </a:rPr>
              <a:t>3.4 The Chain Rule:</a:t>
            </a:r>
            <a:r>
              <a:rPr lang="en-US" sz="3200"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73739" y="704909"/>
                <a:ext cx="10828820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>
                    <a:latin typeface="Times New Roman" charset="0"/>
                    <a:ea typeface="Times New Roman" charset="0"/>
                    <a:cs typeface="Times New Roman" charset="0"/>
                  </a:rPr>
                  <a:t>Suppose you are asked to differentiate the function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2</m:t>
                            </m:r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739" y="704909"/>
                <a:ext cx="10828820" cy="532966"/>
              </a:xfrm>
              <a:prstGeom prst="rect">
                <a:avLst/>
              </a:prstGeom>
              <a:blipFill rotWithShape="0">
                <a:blip r:embed="rId2"/>
                <a:stretch>
                  <a:fillRect l="-1182" t="-10345" b="-32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4911" y="2081621"/>
            <a:ext cx="8031658" cy="213387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869638" y="2133602"/>
            <a:ext cx="27398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u="sng" dirty="0">
                <a:latin typeface="Times New Roman" charset="0"/>
                <a:ea typeface="Calibri" charset="0"/>
                <a:cs typeface="Times New Roman" charset="0"/>
              </a:rPr>
              <a:t>The Chain Rule:</a:t>
            </a:r>
            <a:endParaRPr lang="en-US" sz="2800" dirty="0">
              <a:effectLst/>
              <a:latin typeface="Times New Roman" charset="0"/>
              <a:ea typeface="Calibri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247982" y="2655779"/>
                <a:ext cx="2772234" cy="910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8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𝑑𝑥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dPr>
                        <m:e>
                          <m:r>
                            <a:rPr lang="en-US" sz="2800" i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 </m:t>
                          </m:r>
                          <m:r>
                            <a:rPr lang="en-US" sz="28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Times New Roman" charset="0"/>
                                  <a:cs typeface="Times New Roman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Times New Roman" charset="0"/>
                                      <a:cs typeface="Times New Roman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charset="0"/>
                                      <a:ea typeface="Times New Roman" charset="0"/>
                                      <a:cs typeface="Times New Roman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sz="2800" i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 </m:t>
                          </m:r>
                        </m:e>
                      </m:d>
                      <m:r>
                        <a:rPr lang="en-US" sz="2800" i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982" y="2655779"/>
                <a:ext cx="2772234" cy="9103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6060" y="1237875"/>
            <a:ext cx="5279208" cy="71989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045268" y="1336211"/>
            <a:ext cx="35813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TOO MUCH WORK!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0216" y="2606711"/>
            <a:ext cx="3562350" cy="108223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689642" y="3716654"/>
            <a:ext cx="46611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charset="0"/>
                <a:ea typeface="Times New Roman" charset="0"/>
              </a:rPr>
              <a:t>* used to differentiate compositions </a:t>
            </a:r>
            <a:endParaRPr lang="en-US" sz="240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85025" y="3783616"/>
            <a:ext cx="752173" cy="44573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9442" y="4310165"/>
            <a:ext cx="3850556" cy="17014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093533" y="4789651"/>
                <a:ext cx="2814232" cy="10273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32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𝑑𝑥</m:t>
                          </m:r>
                        </m:den>
                      </m:f>
                      <m:r>
                        <a:rPr lang="en-US" sz="3200" i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   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32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𝑑𝑢</m:t>
                          </m:r>
                        </m:den>
                      </m:f>
                      <m:r>
                        <a:rPr lang="en-US" sz="3200" i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∙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𝑑𝑢</m:t>
                          </m:r>
                        </m:num>
                        <m:den>
                          <m:r>
                            <a:rPr lang="en-US" sz="32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533" y="4789651"/>
                <a:ext cx="2814232" cy="102733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3973649" y="4328817"/>
            <a:ext cx="28579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latin typeface="Times New Roman" charset="0"/>
                <a:ea typeface="Times New Roman" charset="0"/>
                <a:cs typeface="Times New Roman" charset="0"/>
              </a:rPr>
              <a:t>* Alternate form:</a:t>
            </a:r>
            <a:endParaRPr lang="en-US" sz="2800" dirty="0">
              <a:effectLst/>
              <a:latin typeface="Times New Roman" charset="0"/>
              <a:ea typeface="Calibri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223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4" grpId="0"/>
      <p:bldP spid="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7000" y="146735"/>
            <a:ext cx="116205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Times New Roman" charset="0"/>
                <a:ea typeface="Calibri" charset="0"/>
                <a:cs typeface="Times New Roman" charset="0"/>
              </a:rPr>
              <a:t>The Chain Rule can be applied to other derivative rules as well…</a:t>
            </a:r>
            <a:endParaRPr lang="en-US" sz="2800">
              <a:effectLst/>
              <a:latin typeface="Times New Roman" charset="0"/>
              <a:ea typeface="Calibri" charset="0"/>
              <a:cs typeface="Times New Roman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88231" y="613530"/>
            <a:ext cx="49340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latin typeface="Times New Roman" charset="0"/>
                <a:ea typeface="Times New Roman" charset="0"/>
                <a:cs typeface="Times New Roman" charset="0"/>
              </a:rPr>
              <a:t>Trig. Functions and the Chain Rule:</a:t>
            </a:r>
            <a:endParaRPr lang="en-US" sz="2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6014" y="1099471"/>
                <a:ext cx="2121093" cy="7209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𝑑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𝑑𝑥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𝑢</m:t>
                            </m:r>
                          </m:e>
                        </m:func>
                      </m:e>
                    </m:d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= </m:t>
                    </m:r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	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4" y="1099471"/>
                <a:ext cx="2121093" cy="72090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7231" y="2068983"/>
                <a:ext cx="2031967" cy="7209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𝑑</m:t>
                        </m:r>
                      </m:num>
                      <m:den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𝑑𝑥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28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𝑢</m:t>
                            </m:r>
                          </m:e>
                        </m:func>
                      </m:e>
                    </m:d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31" y="2068983"/>
                <a:ext cx="2031967" cy="72090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684365" y="1098347"/>
                <a:ext cx="2121093" cy="7209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𝑑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𝑑𝑥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tan</m:t>
                            </m:r>
                          </m:fName>
                          <m:e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𝑢</m:t>
                            </m:r>
                          </m:e>
                        </m:func>
                      </m:e>
                    </m:d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	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4365" y="1098347"/>
                <a:ext cx="2121093" cy="72090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96724" y="2964374"/>
            <a:ext cx="34370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>
                <a:latin typeface="Times New Roman" charset="0"/>
                <a:ea typeface="Times New Roman" charset="0"/>
                <a:cs typeface="Times New Roman" charset="0"/>
              </a:rPr>
              <a:t>EX #3: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  Differentiat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08034" y="3470812"/>
                <a:ext cx="264867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a.)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𝑦</m:t>
                    </m:r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sin</m:t>
                        </m:r>
                      </m:fName>
                      <m:e>
                        <m:r>
                          <a:rPr lang="en-US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(</m:t>
                        </m:r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034" y="3470812"/>
                <a:ext cx="2648674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4839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958990" y="3448925"/>
                <a:ext cx="314631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b.) 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−1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8990" y="3448925"/>
                <a:ext cx="3146311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3868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113246" y="3448925"/>
                <a:ext cx="266310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c.)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𝑦</m:t>
                    </m:r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tan</m:t>
                        </m:r>
                      </m:fName>
                      <m:e>
                        <m:r>
                          <a:rPr lang="en-US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(</m:t>
                        </m:r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)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3246" y="3448925"/>
                <a:ext cx="2663101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4805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716908" y="1959810"/>
                <a:ext cx="2121093" cy="7209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𝑑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𝑑𝑥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cot</m:t>
                            </m:r>
                          </m:fName>
                          <m:e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𝑢</m:t>
                            </m:r>
                          </m:e>
                        </m:func>
                      </m:e>
                    </m:d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	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6908" y="1959810"/>
                <a:ext cx="2121093" cy="72090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445938" y="1112082"/>
                <a:ext cx="2121093" cy="7209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𝑑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𝑑𝑥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sec</m:t>
                            </m:r>
                          </m:fName>
                          <m:e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𝑢</m:t>
                            </m:r>
                          </m:e>
                        </m:func>
                      </m:e>
                    </m:d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	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5938" y="1112082"/>
                <a:ext cx="2121093" cy="72090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497154" y="2024887"/>
                <a:ext cx="2121093" cy="7209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𝑑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𝑑𝑥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csc</m:t>
                            </m:r>
                          </m:fName>
                          <m:e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𝑢</m:t>
                            </m:r>
                          </m:e>
                        </m:func>
                      </m:e>
                    </m:d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	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7154" y="2024887"/>
                <a:ext cx="2121093" cy="72090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29039" y="1000524"/>
            <a:ext cx="1470474" cy="88228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02930" y="1988292"/>
            <a:ext cx="1630889" cy="88228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527884" y="985247"/>
            <a:ext cx="1577417" cy="88228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509823" y="1863506"/>
            <a:ext cx="1791304" cy="88228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299167" y="1007061"/>
            <a:ext cx="2432966" cy="88228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243440" y="1907602"/>
            <a:ext cx="2646853" cy="88228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399635" y="2557632"/>
            <a:ext cx="1742372" cy="898411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969826" y="3535572"/>
            <a:ext cx="671256" cy="61202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68111" y="3926015"/>
            <a:ext cx="1823008" cy="8979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341128" y="4223953"/>
            <a:ext cx="380926" cy="32650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68110" y="4861583"/>
            <a:ext cx="2543389" cy="1134214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315064" y="3944363"/>
            <a:ext cx="2085736" cy="839382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400800" y="4189768"/>
            <a:ext cx="360693" cy="360693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4342021" y="4768084"/>
            <a:ext cx="2914087" cy="1172742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8490539" y="3926014"/>
            <a:ext cx="1819430" cy="857731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0776347" y="3395070"/>
            <a:ext cx="707222" cy="66436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150159" y="3333549"/>
            <a:ext cx="821806" cy="59246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10309969" y="4223953"/>
            <a:ext cx="337893" cy="3119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8526328" y="4653286"/>
            <a:ext cx="2654215" cy="1137521"/>
          </a:xfrm>
          <a:prstGeom prst="rect">
            <a:avLst/>
          </a:prstGeom>
        </p:spPr>
      </p:pic>
      <p:sp>
        <p:nvSpPr>
          <p:cNvPr id="36" name="Oval 35"/>
          <p:cNvSpPr/>
          <p:nvPr/>
        </p:nvSpPr>
        <p:spPr>
          <a:xfrm>
            <a:off x="1853177" y="4147600"/>
            <a:ext cx="384852" cy="50123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9809709" y="4124349"/>
            <a:ext cx="384852" cy="50123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5678054" y="4141992"/>
            <a:ext cx="607337" cy="50123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114893" y="521196"/>
            <a:ext cx="27799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Take </a:t>
            </a:r>
            <a:r>
              <a:rPr lang="en-US" b="1" i="1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the derivative of the inside of the trig function.</a:t>
            </a:r>
            <a:endParaRPr lang="en-US" i="1" dirty="0">
              <a:solidFill>
                <a:srgbClr val="FF0000"/>
              </a:solidFill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2658322" y="1007061"/>
            <a:ext cx="234654" cy="2022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787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706172" y="-48735"/>
            <a:ext cx="20729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u="sng" dirty="0">
                <a:latin typeface="Times New Roman" charset="0"/>
                <a:ea typeface="Times New Roman" charset="0"/>
                <a:cs typeface="Times New Roman" charset="0"/>
              </a:rPr>
              <a:t>Parenthesis:</a:t>
            </a:r>
            <a:endParaRPr lang="en-US" sz="2800" dirty="0">
              <a:effectLst/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5241" y="261383"/>
            <a:ext cx="41738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>
                <a:latin typeface="Times New Roman" charset="0"/>
                <a:ea typeface="Times New Roman" charset="0"/>
                <a:cs typeface="Times New Roman" charset="0"/>
              </a:rPr>
              <a:t>EX #4: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  Differentiate.</a:t>
            </a:r>
            <a:endParaRPr lang="en-US" sz="2800" dirty="0">
              <a:effectLst/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1024" y="784603"/>
                <a:ext cx="2867901" cy="5329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a.)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𝑦</m:t>
                    </m:r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cos</m:t>
                        </m:r>
                      </m:fName>
                      <m:e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(3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24" y="784603"/>
                <a:ext cx="2867901" cy="532966"/>
              </a:xfrm>
              <a:prstGeom prst="rect">
                <a:avLst/>
              </a:prstGeom>
              <a:blipFill rotWithShape="0">
                <a:blip r:embed="rId2"/>
                <a:stretch>
                  <a:fillRect l="-4468" t="-10345" b="-32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276774" y="828237"/>
                <a:ext cx="2858796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b.) 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=(</m:t>
                    </m:r>
                    <m:func>
                      <m:func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cos</m:t>
                        </m:r>
                      </m:fName>
                      <m:e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)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2</m:t>
                            </m:r>
                          </m:sup>
                        </m:sSup>
                      </m:e>
                    </m:func>
                  </m:oMath>
                </a14:m>
                <a:endParaRPr lang="en-US" sz="2800" dirty="0">
                  <a:effectLst/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774" y="828237"/>
                <a:ext cx="2858796" cy="532966"/>
              </a:xfrm>
              <a:prstGeom prst="rect">
                <a:avLst/>
              </a:prstGeom>
              <a:blipFill rotWithShape="0">
                <a:blip r:embed="rId3"/>
                <a:stretch>
                  <a:fillRect l="-4487" t="-10345" b="-32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532994" y="835139"/>
                <a:ext cx="2859116" cy="5329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c.)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𝑦</m:t>
                    </m:r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cos</m:t>
                        </m:r>
                      </m:fName>
                      <m:e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(3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2</m:t>
                            </m:r>
                          </m:sup>
                        </m:sSup>
                      </m:e>
                    </m:func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994" y="835139"/>
                <a:ext cx="2859116" cy="532966"/>
              </a:xfrm>
              <a:prstGeom prst="rect">
                <a:avLst/>
              </a:prstGeom>
              <a:blipFill rotWithShape="0">
                <a:blip r:embed="rId4"/>
                <a:stretch>
                  <a:fillRect l="-4478" t="-10345" b="-32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392110" y="784603"/>
                <a:ext cx="2788584" cy="5329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𝑦</m:t>
                    </m:r>
                    <m:r>
                      <a:rPr lang="en-US" sz="280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cos</m:t>
                        </m:r>
                      </m:fName>
                      <m:e>
                        <m:r>
                          <a:rPr lang="en-US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(</m:t>
                        </m:r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(3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2110" y="784603"/>
                <a:ext cx="2788584" cy="53296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6973" y="1361203"/>
            <a:ext cx="2691952" cy="935099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>
          <a:xfrm>
            <a:off x="1825546" y="1546890"/>
            <a:ext cx="469489" cy="63610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481015" y="1608024"/>
            <a:ext cx="507909" cy="50123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6972" y="2356076"/>
            <a:ext cx="2502231" cy="878443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4318504" y="465807"/>
            <a:ext cx="14241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Constant</a:t>
            </a:r>
            <a:endParaRPr lang="en-US" i="1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872425" y="812367"/>
            <a:ext cx="234654" cy="2022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27911" y="1342564"/>
            <a:ext cx="2304808" cy="9627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23419" y="1344138"/>
            <a:ext cx="4460900" cy="715947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6283856" y="1998328"/>
            <a:ext cx="3951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Chain Rule</a:t>
            </a:r>
          </a:p>
          <a:p>
            <a:pPr algn="ctr"/>
            <a:r>
              <a:rPr lang="en-US" b="1" i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Inner Function    </a:t>
            </a:r>
            <a:r>
              <a:rPr lang="en-US" b="1" i="1" dirty="0">
                <a:solidFill>
                  <a:srgbClr val="0432FF"/>
                </a:solidFill>
                <a:latin typeface="Times New Roman" charset="0"/>
                <a:ea typeface="Calibri" charset="0"/>
                <a:cs typeface="Times New Roman" charset="0"/>
              </a:rPr>
              <a:t>Outer Function </a:t>
            </a:r>
            <a:endParaRPr lang="en-US" i="1" dirty="0">
              <a:solidFill>
                <a:srgbClr val="0432FF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62168" y="2568503"/>
            <a:ext cx="1794871" cy="97695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08176" y="2543885"/>
            <a:ext cx="998679" cy="923778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779112" y="3583928"/>
            <a:ext cx="1957506" cy="87294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423419" y="4334998"/>
            <a:ext cx="4174691" cy="918432"/>
          </a:xfrm>
          <a:prstGeom prst="rect">
            <a:avLst/>
          </a:prstGeom>
        </p:spPr>
      </p:pic>
      <p:sp>
        <p:nvSpPr>
          <p:cNvPr id="26" name="Oval 25"/>
          <p:cNvSpPr/>
          <p:nvPr/>
        </p:nvSpPr>
        <p:spPr>
          <a:xfrm>
            <a:off x="7495461" y="4412793"/>
            <a:ext cx="1038939" cy="82300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8678333" y="4168502"/>
            <a:ext cx="2010841" cy="116549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71256" y="5289818"/>
            <a:ext cx="3520854" cy="672163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364867" y="5167946"/>
            <a:ext cx="2629170" cy="836554"/>
          </a:xfrm>
          <a:prstGeom prst="rect">
            <a:avLst/>
          </a:prstGeom>
        </p:spPr>
      </p:pic>
      <p:sp>
        <p:nvSpPr>
          <p:cNvPr id="31" name="Rectangle 30"/>
          <p:cNvSpPr/>
          <p:nvPr/>
        </p:nvSpPr>
        <p:spPr>
          <a:xfrm>
            <a:off x="8315936" y="5814106"/>
            <a:ext cx="24704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Double </a:t>
            </a:r>
            <a:r>
              <a:rPr lang="en-US" b="1" i="1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Angle Identity</a:t>
            </a:r>
            <a:endParaRPr lang="en-US" i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9392110" y="212875"/>
                <a:ext cx="2499210" cy="5329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𝑦</m:t>
                    </m:r>
                    <m:r>
                      <a:rPr lang="en-US" sz="280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cos</m:t>
                        </m:r>
                      </m:fName>
                      <m:e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(</m:t>
                        </m:r>
                        <m:r>
                          <a:rPr lang="en-US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9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2110" y="212875"/>
                <a:ext cx="2499210" cy="532966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/>
          <p:cNvCxnSpPr/>
          <p:nvPr/>
        </p:nvCxnSpPr>
        <p:spPr>
          <a:xfrm flipV="1">
            <a:off x="9521304" y="1297489"/>
            <a:ext cx="2472733" cy="13899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3962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3" grpId="0" animBg="1"/>
      <p:bldP spid="13" grpId="1" animBg="1"/>
      <p:bldP spid="14" grpId="0" animBg="1"/>
      <p:bldP spid="14" grpId="1" animBg="1"/>
      <p:bldP spid="16" grpId="0"/>
      <p:bldP spid="20" grpId="0"/>
      <p:bldP spid="26" grpId="0" animBg="1"/>
      <p:bldP spid="26" grpId="1" animBg="1"/>
      <p:bldP spid="27" grpId="0" animBg="1"/>
      <p:bldP spid="27" grpId="1" animBg="1"/>
      <p:bldP spid="31" grpId="0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54687" y="518120"/>
                <a:ext cx="2327881" cy="5329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d.)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𝑦</m:t>
                    </m:r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cos</m:t>
                        </m:r>
                      </m:e>
                      <m:sup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𝑥</m:t>
                    </m:r>
                  </m:oMath>
                </a14:m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687" y="518120"/>
                <a:ext cx="2327881" cy="532966"/>
              </a:xfrm>
              <a:prstGeom prst="rect">
                <a:avLst/>
              </a:prstGeom>
              <a:blipFill rotWithShape="0">
                <a:blip r:embed="rId2"/>
                <a:stretch>
                  <a:fillRect l="-5497" t="-10345" b="-32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443954" y="520588"/>
                <a:ext cx="2485873" cy="528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e.) 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radPr>
                      <m:deg/>
                      <m:e>
                        <m:func>
                          <m:func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𝑥</m:t>
                            </m:r>
                          </m:e>
                        </m:func>
                      </m:e>
                    </m:rad>
                  </m:oMath>
                </a14:m>
                <a:endParaRPr lang="en-US" sz="2800" dirty="0">
                  <a:effectLst/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3954" y="520588"/>
                <a:ext cx="2485873" cy="528030"/>
              </a:xfrm>
              <a:prstGeom prst="rect">
                <a:avLst/>
              </a:prstGeom>
              <a:blipFill rotWithShape="0">
                <a:blip r:embed="rId3"/>
                <a:stretch>
                  <a:fillRect l="-4902" t="-10345" b="-3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25116" y="-5100"/>
            <a:ext cx="41738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>
                <a:latin typeface="Times New Roman" charset="0"/>
                <a:ea typeface="Times New Roman" charset="0"/>
                <a:cs typeface="Times New Roman" charset="0"/>
              </a:rPr>
              <a:t>EX #4: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  Differentiate.</a:t>
            </a:r>
            <a:endParaRPr lang="en-US" sz="2800" dirty="0">
              <a:effectLst/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42614" y="1048618"/>
            <a:ext cx="3951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Chain Rule</a:t>
            </a:r>
          </a:p>
          <a:p>
            <a:pPr algn="ctr"/>
            <a:r>
              <a:rPr lang="en-US" b="1" i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Inner Function    </a:t>
            </a:r>
            <a:r>
              <a:rPr lang="en-US" b="1" i="1" dirty="0">
                <a:solidFill>
                  <a:srgbClr val="0432FF"/>
                </a:solidFill>
                <a:latin typeface="Times New Roman" charset="0"/>
                <a:ea typeface="Calibri" charset="0"/>
                <a:cs typeface="Times New Roman" charset="0"/>
              </a:rPr>
              <a:t>Outer Function </a:t>
            </a:r>
            <a:endParaRPr lang="en-US" i="1" dirty="0">
              <a:solidFill>
                <a:srgbClr val="0432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1123" y="1602463"/>
            <a:ext cx="1321376" cy="8877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28567" y="1694949"/>
            <a:ext cx="851611" cy="7877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24473" y="2490262"/>
            <a:ext cx="1957506" cy="87294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4687" y="3285575"/>
            <a:ext cx="3645692" cy="939905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>
          <a:xfrm>
            <a:off x="1589628" y="3402476"/>
            <a:ext cx="1038939" cy="82300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698739" y="3278003"/>
            <a:ext cx="1501640" cy="983102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2614" y="4233052"/>
            <a:ext cx="3193343" cy="100362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35957" y="4417761"/>
            <a:ext cx="1878152" cy="69195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45179" y="455926"/>
            <a:ext cx="1565828" cy="67852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929827" y="233442"/>
            <a:ext cx="1832052" cy="901009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6677159" y="1142260"/>
            <a:ext cx="3951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Chain Rule</a:t>
            </a:r>
          </a:p>
          <a:p>
            <a:pPr algn="ctr"/>
            <a:r>
              <a:rPr lang="en-US" b="1" i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Inner Function    </a:t>
            </a:r>
            <a:r>
              <a:rPr lang="en-US" b="1" i="1" dirty="0">
                <a:solidFill>
                  <a:srgbClr val="0432FF"/>
                </a:solidFill>
                <a:latin typeface="Times New Roman" charset="0"/>
                <a:ea typeface="Calibri" charset="0"/>
                <a:cs typeface="Times New Roman" charset="0"/>
              </a:rPr>
              <a:t>Outer Function </a:t>
            </a:r>
            <a:endParaRPr lang="en-US" i="1" dirty="0">
              <a:solidFill>
                <a:srgbClr val="0432FF"/>
              </a:solidFill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088909" y="1703061"/>
            <a:ext cx="1431636" cy="96188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679048" y="1602463"/>
            <a:ext cx="1003882" cy="124481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72321" y="2696506"/>
            <a:ext cx="1957506" cy="872942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060903" y="3658628"/>
            <a:ext cx="3127283" cy="1010353"/>
          </a:xfrm>
          <a:prstGeom prst="rect">
            <a:avLst/>
          </a:prstGeom>
        </p:spPr>
      </p:pic>
      <p:sp>
        <p:nvSpPr>
          <p:cNvPr id="25" name="Oval 24"/>
          <p:cNvSpPr/>
          <p:nvPr/>
        </p:nvSpPr>
        <p:spPr>
          <a:xfrm>
            <a:off x="8929827" y="3569448"/>
            <a:ext cx="1501640" cy="983102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8089899" y="4171950"/>
            <a:ext cx="849155" cy="4970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102928" y="4758161"/>
            <a:ext cx="2373503" cy="1338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313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3" grpId="1" animBg="1"/>
      <p:bldP spid="14" grpId="0" animBg="1"/>
      <p:bldP spid="14" grpId="1" animBg="1"/>
      <p:bldP spid="19" grpId="0"/>
      <p:bldP spid="25" grpId="0" animBg="1"/>
      <p:bldP spid="25" grpId="1" animBg="1"/>
      <p:bldP spid="26" grpId="0" animBg="1"/>
      <p:bldP spid="26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712133" y="0"/>
            <a:ext cx="19816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latin typeface="Times New Roman" charset="0"/>
                <a:ea typeface="Times New Roman" charset="0"/>
                <a:cs typeface="Times New Roman" charset="0"/>
              </a:rPr>
              <a:t>Harder…</a:t>
            </a:r>
            <a:r>
              <a:rPr lang="en-US" sz="2800" b="1">
                <a:latin typeface="Times New Roman" charset="0"/>
                <a:ea typeface="Times New Roman" charset="0"/>
                <a:cs typeface="Times New Roman" charset="0"/>
                <a:sym typeface="Wingdings" charset="2"/>
              </a:rPr>
              <a:t></a:t>
            </a:r>
            <a:endParaRPr lang="en-US" sz="2800">
              <a:effectLst/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7982" y="518120"/>
                <a:ext cx="2984022" cy="5329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f.)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h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𝑡</m:t>
                        </m:r>
                      </m:e>
                    </m:d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= 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𝑠𝑖𝑛</m:t>
                        </m:r>
                      </m:e>
                      <m:sup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4</m:t>
                    </m:r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𝑡</m:t>
                    </m:r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82" y="518120"/>
                <a:ext cx="2984022" cy="532966"/>
              </a:xfrm>
              <a:prstGeom prst="rect">
                <a:avLst/>
              </a:prstGeom>
              <a:blipFill rotWithShape="0">
                <a:blip r:embed="rId2"/>
                <a:stretch>
                  <a:fillRect l="-4294" t="-10345" b="-32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833901" y="518120"/>
                <a:ext cx="291207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g.)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𝑦</m:t>
                    </m:r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sin</m:t>
                        </m:r>
                      </m:fName>
                      <m:e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(</m:t>
                        </m:r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cot</m:t>
                            </m:r>
                          </m:fName>
                          <m:e>
                            <m:r>
                              <a:rPr lang="en-US" sz="28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)</m:t>
                            </m:r>
                          </m:e>
                        </m:func>
                      </m:e>
                    </m:func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3901" y="518120"/>
                <a:ext cx="2912079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418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25116" y="-5100"/>
            <a:ext cx="41738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>
                <a:latin typeface="Times New Roman" charset="0"/>
                <a:ea typeface="Times New Roman" charset="0"/>
                <a:cs typeface="Times New Roman" charset="0"/>
              </a:rPr>
              <a:t>EX #4: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  Differentiate.</a:t>
            </a:r>
            <a:endParaRPr lang="en-US" sz="2800" dirty="0">
              <a:effectLst/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42614" y="1048618"/>
            <a:ext cx="3951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Chain Rule</a:t>
            </a:r>
          </a:p>
          <a:p>
            <a:pPr algn="ctr"/>
            <a:r>
              <a:rPr lang="en-US" b="1" i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Inner Function    </a:t>
            </a:r>
            <a:r>
              <a:rPr lang="en-US" b="1" i="1" dirty="0">
                <a:solidFill>
                  <a:srgbClr val="0432FF"/>
                </a:solidFill>
                <a:latin typeface="Times New Roman" charset="0"/>
                <a:ea typeface="Calibri" charset="0"/>
                <a:cs typeface="Times New Roman" charset="0"/>
              </a:rPr>
              <a:t>Outer Function </a:t>
            </a:r>
            <a:endParaRPr lang="en-US" i="1" dirty="0">
              <a:solidFill>
                <a:srgbClr val="0432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39546" y="450223"/>
            <a:ext cx="1602520" cy="74600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9593" y="1581584"/>
            <a:ext cx="1491378" cy="94307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65603" y="1574306"/>
            <a:ext cx="964568" cy="91634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9593" y="2524661"/>
            <a:ext cx="2300226" cy="58908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94114" y="3326019"/>
            <a:ext cx="973708" cy="55264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22628" y="3310468"/>
            <a:ext cx="1289505" cy="55264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35072" y="3150209"/>
            <a:ext cx="2591328" cy="87316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36338" y="3943455"/>
            <a:ext cx="4298217" cy="61403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23537" y="4536180"/>
            <a:ext cx="3072815" cy="741714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6581735" y="1054671"/>
            <a:ext cx="3951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Chain Rule</a:t>
            </a:r>
          </a:p>
          <a:p>
            <a:pPr algn="ctr"/>
            <a:r>
              <a:rPr lang="en-US" b="1" i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Inner Function    </a:t>
            </a:r>
            <a:r>
              <a:rPr lang="en-US" b="1" i="1" dirty="0">
                <a:solidFill>
                  <a:srgbClr val="0432FF"/>
                </a:solidFill>
                <a:latin typeface="Times New Roman" charset="0"/>
                <a:ea typeface="Calibri" charset="0"/>
                <a:cs typeface="Times New Roman" charset="0"/>
              </a:rPr>
              <a:t>Outer Function </a:t>
            </a:r>
            <a:endParaRPr lang="en-US" i="1" dirty="0">
              <a:solidFill>
                <a:srgbClr val="0432FF"/>
              </a:solidFill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28028" y="1608306"/>
            <a:ext cx="1520885" cy="93425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792006" y="1641667"/>
            <a:ext cx="1266394" cy="92296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620360" y="2447712"/>
            <a:ext cx="2100199" cy="93657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028028" y="3250353"/>
            <a:ext cx="2428720" cy="91897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154870" y="3356319"/>
            <a:ext cx="1115898" cy="68923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456748" y="3328171"/>
            <a:ext cx="1936411" cy="787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0507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67715" y="520813"/>
                <a:ext cx="2675156" cy="5287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h.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h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𝑒</m:t>
                        </m:r>
                      </m:e>
                      <m:sup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8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𝑥</m:t>
                            </m:r>
                          </m:e>
                        </m:func>
                      </m:sup>
                    </m:sSup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715" y="520813"/>
                <a:ext cx="2675156" cy="528734"/>
              </a:xfrm>
              <a:prstGeom prst="rect">
                <a:avLst/>
              </a:prstGeom>
              <a:blipFill rotWithShape="0">
                <a:blip r:embed="rId2"/>
                <a:stretch>
                  <a:fillRect l="-4784" t="-10345" b="-3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66971" y="518120"/>
                <a:ext cx="3430876" cy="5329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i.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h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𝑡</m:t>
                        </m:r>
                      </m:e>
                    </m:d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=5 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00" i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cos</m:t>
                        </m:r>
                      </m:e>
                      <m:sup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(</m:t>
                    </m:r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𝜋</m:t>
                    </m:r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𝑡</m:t>
                    </m:r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)</m:t>
                    </m:r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971" y="518120"/>
                <a:ext cx="3430876" cy="532966"/>
              </a:xfrm>
              <a:prstGeom prst="rect">
                <a:avLst/>
              </a:prstGeom>
              <a:blipFill rotWithShape="0">
                <a:blip r:embed="rId3"/>
                <a:stretch>
                  <a:fillRect l="-3552" t="-10345" b="-32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25116" y="-5100"/>
            <a:ext cx="41738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>
                <a:latin typeface="Times New Roman" charset="0"/>
                <a:ea typeface="Times New Roman" charset="0"/>
                <a:cs typeface="Times New Roman" charset="0"/>
              </a:rPr>
              <a:t>EX #4: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  Differentiate.</a:t>
            </a:r>
            <a:endParaRPr lang="en-US" sz="2800" dirty="0">
              <a:effectLst/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2455" y="1049547"/>
            <a:ext cx="3951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Chain Rule</a:t>
            </a:r>
          </a:p>
          <a:p>
            <a:pPr algn="ctr"/>
            <a:r>
              <a:rPr lang="en-US" b="1" i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Inner Function    </a:t>
            </a:r>
            <a:r>
              <a:rPr lang="en-US" b="1" i="1" dirty="0">
                <a:solidFill>
                  <a:srgbClr val="0432FF"/>
                </a:solidFill>
                <a:latin typeface="Times New Roman" charset="0"/>
                <a:ea typeface="Calibri" charset="0"/>
                <a:cs typeface="Times New Roman" charset="0"/>
              </a:rPr>
              <a:t>Outer Function </a:t>
            </a:r>
            <a:endParaRPr lang="en-US" i="1" dirty="0">
              <a:solidFill>
                <a:srgbClr val="0432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1392" y="1678512"/>
            <a:ext cx="1150607" cy="86800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80936" y="1652519"/>
            <a:ext cx="829921" cy="99129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1391" y="2643813"/>
            <a:ext cx="2529465" cy="624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51819" y="3313516"/>
            <a:ext cx="1513235" cy="72222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97511" y="3338326"/>
            <a:ext cx="796473" cy="50684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93984" y="3497704"/>
            <a:ext cx="1347289" cy="74455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15923" y="4401637"/>
            <a:ext cx="3399156" cy="105947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6261541" y="978083"/>
            <a:ext cx="3951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Chain Rule</a:t>
            </a:r>
          </a:p>
          <a:p>
            <a:pPr algn="ctr"/>
            <a:r>
              <a:rPr lang="en-US" b="1" i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Inner Function    </a:t>
            </a:r>
            <a:r>
              <a:rPr lang="en-US" b="1" i="1" dirty="0">
                <a:solidFill>
                  <a:srgbClr val="0432FF"/>
                </a:solidFill>
                <a:latin typeface="Times New Roman" charset="0"/>
                <a:ea typeface="Calibri" charset="0"/>
                <a:cs typeface="Times New Roman" charset="0"/>
              </a:rPr>
              <a:t>Outer Function </a:t>
            </a:r>
            <a:endParaRPr lang="en-US" i="1" dirty="0">
              <a:solidFill>
                <a:srgbClr val="0432FF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485396" y="1553874"/>
            <a:ext cx="861803" cy="818713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306983" y="2259129"/>
            <a:ext cx="3190864" cy="92367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776930" y="1511049"/>
            <a:ext cx="1669805" cy="88644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347197" y="3958413"/>
            <a:ext cx="1877699" cy="63471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965669" y="4022514"/>
            <a:ext cx="1039453" cy="545713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261541" y="3115116"/>
            <a:ext cx="3176066" cy="702399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449774" y="3845172"/>
            <a:ext cx="2905282" cy="90948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554435" y="4797224"/>
            <a:ext cx="4485600" cy="812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471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16898" y="18445"/>
            <a:ext cx="39067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latin typeface="Times New Roman" charset="0"/>
                <a:ea typeface="Calibri" charset="0"/>
                <a:cs typeface="Times New Roman" charset="0"/>
              </a:rPr>
              <a:t>Another derivative rule:</a:t>
            </a:r>
            <a:endParaRPr lang="en-US" sz="2800">
              <a:effectLst/>
              <a:latin typeface="Times New Roman" charset="0"/>
              <a:ea typeface="Calibri" charset="0"/>
              <a:cs typeface="Times New Roman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8898" y="636609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u="sng">
                <a:latin typeface="Times New Roman" charset="0"/>
                <a:ea typeface="Times New Roman" charset="0"/>
                <a:cs typeface="Times New Roman" charset="0"/>
              </a:rPr>
              <a:t>EX #5:</a:t>
            </a:r>
            <a:r>
              <a:rPr lang="en-US" sz="2800">
                <a:latin typeface="Times New Roman" charset="0"/>
                <a:ea typeface="Times New Roman" charset="0"/>
                <a:cs typeface="Times New Roman" charset="0"/>
              </a:rPr>
              <a:t>  Differentiate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.</a:t>
            </a:r>
            <a:endParaRPr lang="en-US" sz="2800" dirty="0">
              <a:effectLst/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1586" y="1000545"/>
                <a:ext cx="186576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a.)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𝑦</m:t>
                    </m:r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e>
                      <m:sup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586" y="1000545"/>
                <a:ext cx="1865767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6536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770191" y="963515"/>
                <a:ext cx="2335768" cy="597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b.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h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𝑡</m:t>
                        </m:r>
                      </m:e>
                    </m:d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</m:e>
                      <m:sup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3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0191" y="963515"/>
                <a:ext cx="2335768" cy="597279"/>
              </a:xfrm>
              <a:prstGeom prst="rect">
                <a:avLst/>
              </a:prstGeom>
              <a:blipFill rotWithShape="0">
                <a:blip r:embed="rId3"/>
                <a:stretch>
                  <a:fillRect l="-5483" b="-275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/>
          <p:nvPr/>
        </p:nvPicPr>
        <p:blipFill>
          <a:blip r:embed="rId4" cstate="print"/>
          <a:srcRect l="40649" t="9402"/>
          <a:stretch>
            <a:fillRect/>
          </a:stretch>
        </p:blipFill>
        <p:spPr bwMode="auto">
          <a:xfrm>
            <a:off x="7606151" y="69192"/>
            <a:ext cx="4383314" cy="1396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8659" y="1599567"/>
            <a:ext cx="2480525" cy="118633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354398" y="1519912"/>
            <a:ext cx="3951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Chain Rule</a:t>
            </a:r>
          </a:p>
          <a:p>
            <a:pPr algn="ctr"/>
            <a:r>
              <a:rPr lang="en-US" b="1" i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Inner Function    </a:t>
            </a:r>
            <a:r>
              <a:rPr lang="en-US" b="1" i="1" dirty="0">
                <a:solidFill>
                  <a:srgbClr val="0432FF"/>
                </a:solidFill>
                <a:latin typeface="Times New Roman" charset="0"/>
                <a:ea typeface="Calibri" charset="0"/>
                <a:cs typeface="Times New Roman" charset="0"/>
              </a:rPr>
              <a:t>Outer Function </a:t>
            </a:r>
            <a:endParaRPr lang="en-US" i="1" dirty="0">
              <a:solidFill>
                <a:srgbClr val="0432FF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38075" y="2088429"/>
            <a:ext cx="944336" cy="92012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66087" y="2125018"/>
            <a:ext cx="1571537" cy="93823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38075" y="2913741"/>
            <a:ext cx="2733005" cy="69991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02926" y="3668355"/>
            <a:ext cx="2474582" cy="106501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25510" y="3627761"/>
            <a:ext cx="344562" cy="50118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299518" y="3849563"/>
            <a:ext cx="595153" cy="50118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790227" y="4733365"/>
            <a:ext cx="3281620" cy="1053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60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01895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553069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77319" y="506075"/>
                <a:ext cx="1373389" cy="6560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319" y="506075"/>
                <a:ext cx="1373389" cy="65601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854411" y="834081"/>
            <a:ext cx="2829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ain rule and quotient ru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686460" y="1247676"/>
                <a:ext cx="1893467" cy="23946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rad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′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rad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′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′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  <m:sup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6460" y="1247676"/>
                <a:ext cx="1893467" cy="239469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295035"/>
              </p:ext>
            </p:extLst>
          </p:nvPr>
        </p:nvGraphicFramePr>
        <p:xfrm>
          <a:off x="1134376" y="1533267"/>
          <a:ext cx="1991883" cy="553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914400" imgH="253800" progId="Equation.DSMT4">
                  <p:embed/>
                </p:oleObj>
              </mc:Choice>
              <mc:Fallback>
                <p:oleObj name="Equation" r:id="rId5" imgW="9144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376" y="1533267"/>
                        <a:ext cx="1991883" cy="55330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078935" y="3072343"/>
                <a:ext cx="1149674" cy="11400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3</m:t>
                            </m:r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′=1</m:t>
                            </m:r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′=1</m:t>
                            </m:r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8935" y="3072343"/>
                <a:ext cx="1149674" cy="114005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03812"/>
              </p:ext>
            </p:extLst>
          </p:nvPr>
        </p:nvGraphicFramePr>
        <p:xfrm>
          <a:off x="3584104" y="3689481"/>
          <a:ext cx="228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8" imgW="1854000" imgH="495000" progId="Equation.DSMT4">
                  <p:embed/>
                </p:oleObj>
              </mc:Choice>
              <mc:Fallback>
                <p:oleObj name="Equation" r:id="rId8" imgW="185400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104" y="3689481"/>
                        <a:ext cx="2286000" cy="609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104835"/>
              </p:ext>
            </p:extLst>
          </p:nvPr>
        </p:nvGraphicFramePr>
        <p:xfrm>
          <a:off x="745654" y="4679350"/>
          <a:ext cx="56769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0" imgW="4051080" imgH="774360" progId="Equation.DSMT4">
                  <p:embed/>
                </p:oleObj>
              </mc:Choice>
              <mc:Fallback>
                <p:oleObj name="Equation" r:id="rId10" imgW="4051080" imgH="774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54" y="4679350"/>
                        <a:ext cx="5676900" cy="10858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3299254" y="2977978"/>
            <a:ext cx="4324865" cy="15075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964013" y="2086568"/>
            <a:ext cx="0" cy="25927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53069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7246661" y="4849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551461" y="4849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246661" y="1497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551461" y="1497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246661" y="1801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551461" y="1801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246661" y="2106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551461" y="2106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246661" y="2411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551461" y="2411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7246661" y="2716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7551461" y="2716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7246661" y="3021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7551461" y="3021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7246661" y="3325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7551461" y="3325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7246661" y="3630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7551461" y="3630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7246661" y="3935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7551461" y="3935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7246661" y="4240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7551461" y="4240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7246661" y="4545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7551461" y="4545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7856261" y="4849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8161061" y="4849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7856261" y="1497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8161061" y="1497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7856261" y="1801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8161061" y="1801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7856261" y="2106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8161061" y="2106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7856261" y="2411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8161061" y="2411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7856261" y="2716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8161061" y="2716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7856261" y="3021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8161061" y="3021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7856261" y="3325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8161061" y="3325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7856261" y="3630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8161061" y="3630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7856261" y="3935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8161061" y="3935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7856261" y="4240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8161061" y="4240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7856261" y="4545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8161061" y="4545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8465861" y="4849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8770661" y="4849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8465861" y="1497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8770661" y="1497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8465861" y="1801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8770661" y="1801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8465861" y="2106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8770661" y="2106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8465861" y="2411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8770661" y="2411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" name="Rectangle 59"/>
          <p:cNvSpPr>
            <a:spLocks noChangeArrowheads="1"/>
          </p:cNvSpPr>
          <p:nvPr/>
        </p:nvSpPr>
        <p:spPr bwMode="auto">
          <a:xfrm>
            <a:off x="8465861" y="2716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8770661" y="2716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" name="Rectangle 61"/>
          <p:cNvSpPr>
            <a:spLocks noChangeArrowheads="1"/>
          </p:cNvSpPr>
          <p:nvPr/>
        </p:nvSpPr>
        <p:spPr bwMode="auto">
          <a:xfrm>
            <a:off x="8465861" y="3021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" name="Rectangle 62"/>
          <p:cNvSpPr>
            <a:spLocks noChangeArrowheads="1"/>
          </p:cNvSpPr>
          <p:nvPr/>
        </p:nvSpPr>
        <p:spPr bwMode="auto">
          <a:xfrm>
            <a:off x="8770661" y="3021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8465861" y="3325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8770661" y="3325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" name="Rectangle 65"/>
          <p:cNvSpPr>
            <a:spLocks noChangeArrowheads="1"/>
          </p:cNvSpPr>
          <p:nvPr/>
        </p:nvSpPr>
        <p:spPr bwMode="auto">
          <a:xfrm>
            <a:off x="8465861" y="3630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Rectangle 66"/>
          <p:cNvSpPr>
            <a:spLocks noChangeArrowheads="1"/>
          </p:cNvSpPr>
          <p:nvPr/>
        </p:nvSpPr>
        <p:spPr bwMode="auto">
          <a:xfrm>
            <a:off x="8770661" y="3630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" name="Rectangle 67"/>
          <p:cNvSpPr>
            <a:spLocks noChangeArrowheads="1"/>
          </p:cNvSpPr>
          <p:nvPr/>
        </p:nvSpPr>
        <p:spPr bwMode="auto">
          <a:xfrm>
            <a:off x="8465861" y="3935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8770661" y="3935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8465861" y="4240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8770661" y="4240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8465861" y="4545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8770661" y="4545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9075461" y="4849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9380261" y="4849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" name="Rectangle 75"/>
          <p:cNvSpPr>
            <a:spLocks noChangeArrowheads="1"/>
          </p:cNvSpPr>
          <p:nvPr/>
        </p:nvSpPr>
        <p:spPr bwMode="auto">
          <a:xfrm>
            <a:off x="9075461" y="1497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" name="Rectangle 76"/>
          <p:cNvSpPr>
            <a:spLocks noChangeArrowheads="1"/>
          </p:cNvSpPr>
          <p:nvPr/>
        </p:nvSpPr>
        <p:spPr bwMode="auto">
          <a:xfrm>
            <a:off x="9380261" y="1497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9075461" y="1801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9380261" y="1801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" name="Rectangle 79"/>
          <p:cNvSpPr>
            <a:spLocks noChangeArrowheads="1"/>
          </p:cNvSpPr>
          <p:nvPr/>
        </p:nvSpPr>
        <p:spPr bwMode="auto">
          <a:xfrm>
            <a:off x="9075461" y="2106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" name="Rectangle 80"/>
          <p:cNvSpPr>
            <a:spLocks noChangeArrowheads="1"/>
          </p:cNvSpPr>
          <p:nvPr/>
        </p:nvSpPr>
        <p:spPr bwMode="auto">
          <a:xfrm>
            <a:off x="9380261" y="2106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9075461" y="2411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3" name="Rectangle 82"/>
          <p:cNvSpPr>
            <a:spLocks noChangeArrowheads="1"/>
          </p:cNvSpPr>
          <p:nvPr/>
        </p:nvSpPr>
        <p:spPr bwMode="auto">
          <a:xfrm>
            <a:off x="9380261" y="2411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4" name="Rectangle 83"/>
          <p:cNvSpPr>
            <a:spLocks noChangeArrowheads="1"/>
          </p:cNvSpPr>
          <p:nvPr/>
        </p:nvSpPr>
        <p:spPr bwMode="auto">
          <a:xfrm>
            <a:off x="9075461" y="2716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" name="Rectangle 84"/>
          <p:cNvSpPr>
            <a:spLocks noChangeArrowheads="1"/>
          </p:cNvSpPr>
          <p:nvPr/>
        </p:nvSpPr>
        <p:spPr bwMode="auto">
          <a:xfrm>
            <a:off x="9380261" y="2716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6" name="Rectangle 85"/>
          <p:cNvSpPr>
            <a:spLocks noChangeArrowheads="1"/>
          </p:cNvSpPr>
          <p:nvPr/>
        </p:nvSpPr>
        <p:spPr bwMode="auto">
          <a:xfrm>
            <a:off x="9075461" y="3021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" name="Rectangle 86"/>
          <p:cNvSpPr>
            <a:spLocks noChangeArrowheads="1"/>
          </p:cNvSpPr>
          <p:nvPr/>
        </p:nvSpPr>
        <p:spPr bwMode="auto">
          <a:xfrm>
            <a:off x="9380261" y="3021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" name="Rectangle 87"/>
          <p:cNvSpPr>
            <a:spLocks noChangeArrowheads="1"/>
          </p:cNvSpPr>
          <p:nvPr/>
        </p:nvSpPr>
        <p:spPr bwMode="auto">
          <a:xfrm>
            <a:off x="9075461" y="3325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9" name="Rectangle 88"/>
          <p:cNvSpPr>
            <a:spLocks noChangeArrowheads="1"/>
          </p:cNvSpPr>
          <p:nvPr/>
        </p:nvSpPr>
        <p:spPr bwMode="auto">
          <a:xfrm>
            <a:off x="9380261" y="3325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0" name="Rectangle 89"/>
          <p:cNvSpPr>
            <a:spLocks noChangeArrowheads="1"/>
          </p:cNvSpPr>
          <p:nvPr/>
        </p:nvSpPr>
        <p:spPr bwMode="auto">
          <a:xfrm>
            <a:off x="9075461" y="3630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1" name="Rectangle 90"/>
          <p:cNvSpPr>
            <a:spLocks noChangeArrowheads="1"/>
          </p:cNvSpPr>
          <p:nvPr/>
        </p:nvSpPr>
        <p:spPr bwMode="auto">
          <a:xfrm>
            <a:off x="9380261" y="3630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" name="Rectangle 91"/>
          <p:cNvSpPr>
            <a:spLocks noChangeArrowheads="1"/>
          </p:cNvSpPr>
          <p:nvPr/>
        </p:nvSpPr>
        <p:spPr bwMode="auto">
          <a:xfrm>
            <a:off x="9075461" y="3935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" name="Rectangle 92"/>
          <p:cNvSpPr>
            <a:spLocks noChangeArrowheads="1"/>
          </p:cNvSpPr>
          <p:nvPr/>
        </p:nvSpPr>
        <p:spPr bwMode="auto">
          <a:xfrm>
            <a:off x="9380261" y="3935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9075461" y="4240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" name="Rectangle 94"/>
          <p:cNvSpPr>
            <a:spLocks noChangeArrowheads="1"/>
          </p:cNvSpPr>
          <p:nvPr/>
        </p:nvSpPr>
        <p:spPr bwMode="auto">
          <a:xfrm>
            <a:off x="9380261" y="4240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" name="Rectangle 95"/>
          <p:cNvSpPr>
            <a:spLocks noChangeArrowheads="1"/>
          </p:cNvSpPr>
          <p:nvPr/>
        </p:nvSpPr>
        <p:spPr bwMode="auto">
          <a:xfrm>
            <a:off x="9075461" y="4545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" name="Rectangle 96"/>
          <p:cNvSpPr>
            <a:spLocks noChangeArrowheads="1"/>
          </p:cNvSpPr>
          <p:nvPr/>
        </p:nvSpPr>
        <p:spPr bwMode="auto">
          <a:xfrm>
            <a:off x="9380261" y="4545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" name="Rectangle 97"/>
          <p:cNvSpPr>
            <a:spLocks noChangeArrowheads="1"/>
          </p:cNvSpPr>
          <p:nvPr/>
        </p:nvSpPr>
        <p:spPr bwMode="auto">
          <a:xfrm>
            <a:off x="9685061" y="4849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" name="Rectangle 98"/>
          <p:cNvSpPr>
            <a:spLocks noChangeArrowheads="1"/>
          </p:cNvSpPr>
          <p:nvPr/>
        </p:nvSpPr>
        <p:spPr bwMode="auto">
          <a:xfrm>
            <a:off x="9989861" y="4849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9685061" y="1497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1" name="Rectangle 100"/>
          <p:cNvSpPr>
            <a:spLocks noChangeArrowheads="1"/>
          </p:cNvSpPr>
          <p:nvPr/>
        </p:nvSpPr>
        <p:spPr bwMode="auto">
          <a:xfrm>
            <a:off x="9685061" y="1801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" name="Rectangle 101"/>
          <p:cNvSpPr>
            <a:spLocks noChangeArrowheads="1"/>
          </p:cNvSpPr>
          <p:nvPr/>
        </p:nvSpPr>
        <p:spPr bwMode="auto">
          <a:xfrm>
            <a:off x="9989861" y="1801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" name="Rectangle 102"/>
          <p:cNvSpPr>
            <a:spLocks noChangeArrowheads="1"/>
          </p:cNvSpPr>
          <p:nvPr/>
        </p:nvSpPr>
        <p:spPr bwMode="auto">
          <a:xfrm>
            <a:off x="9685061" y="2106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" name="Rectangle 103"/>
          <p:cNvSpPr>
            <a:spLocks noChangeArrowheads="1"/>
          </p:cNvSpPr>
          <p:nvPr/>
        </p:nvSpPr>
        <p:spPr bwMode="auto">
          <a:xfrm>
            <a:off x="9989861" y="2106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" name="Rectangle 104"/>
          <p:cNvSpPr>
            <a:spLocks noChangeArrowheads="1"/>
          </p:cNvSpPr>
          <p:nvPr/>
        </p:nvSpPr>
        <p:spPr bwMode="auto">
          <a:xfrm>
            <a:off x="9685061" y="2411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" name="Rectangle 105"/>
          <p:cNvSpPr>
            <a:spLocks noChangeArrowheads="1"/>
          </p:cNvSpPr>
          <p:nvPr/>
        </p:nvSpPr>
        <p:spPr bwMode="auto">
          <a:xfrm>
            <a:off x="9989861" y="2411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" name="Rectangle 106"/>
          <p:cNvSpPr>
            <a:spLocks noChangeArrowheads="1"/>
          </p:cNvSpPr>
          <p:nvPr/>
        </p:nvSpPr>
        <p:spPr bwMode="auto">
          <a:xfrm>
            <a:off x="9685061" y="2716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" name="Rectangle 107"/>
          <p:cNvSpPr>
            <a:spLocks noChangeArrowheads="1"/>
          </p:cNvSpPr>
          <p:nvPr/>
        </p:nvSpPr>
        <p:spPr bwMode="auto">
          <a:xfrm>
            <a:off x="9989861" y="2716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" name="Rectangle 108"/>
          <p:cNvSpPr>
            <a:spLocks noChangeArrowheads="1"/>
          </p:cNvSpPr>
          <p:nvPr/>
        </p:nvSpPr>
        <p:spPr bwMode="auto">
          <a:xfrm>
            <a:off x="9685061" y="3021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" name="Rectangle 109"/>
          <p:cNvSpPr>
            <a:spLocks noChangeArrowheads="1"/>
          </p:cNvSpPr>
          <p:nvPr/>
        </p:nvSpPr>
        <p:spPr bwMode="auto">
          <a:xfrm>
            <a:off x="9989861" y="3021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1" name="Rectangle 110"/>
          <p:cNvSpPr>
            <a:spLocks noChangeArrowheads="1"/>
          </p:cNvSpPr>
          <p:nvPr/>
        </p:nvSpPr>
        <p:spPr bwMode="auto">
          <a:xfrm>
            <a:off x="9685061" y="3325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" name="Rectangle 111"/>
          <p:cNvSpPr>
            <a:spLocks noChangeArrowheads="1"/>
          </p:cNvSpPr>
          <p:nvPr/>
        </p:nvSpPr>
        <p:spPr bwMode="auto">
          <a:xfrm>
            <a:off x="9989861" y="3325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" name="Rectangle 112"/>
          <p:cNvSpPr>
            <a:spLocks noChangeArrowheads="1"/>
          </p:cNvSpPr>
          <p:nvPr/>
        </p:nvSpPr>
        <p:spPr bwMode="auto">
          <a:xfrm>
            <a:off x="9685061" y="3630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" name="Rectangle 113"/>
          <p:cNvSpPr>
            <a:spLocks noChangeArrowheads="1"/>
          </p:cNvSpPr>
          <p:nvPr/>
        </p:nvSpPr>
        <p:spPr bwMode="auto">
          <a:xfrm>
            <a:off x="9989861" y="3630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5" name="Rectangle 114"/>
          <p:cNvSpPr>
            <a:spLocks noChangeArrowheads="1"/>
          </p:cNvSpPr>
          <p:nvPr/>
        </p:nvSpPr>
        <p:spPr bwMode="auto">
          <a:xfrm>
            <a:off x="9685061" y="3935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6" name="Rectangle 115"/>
          <p:cNvSpPr>
            <a:spLocks noChangeArrowheads="1"/>
          </p:cNvSpPr>
          <p:nvPr/>
        </p:nvSpPr>
        <p:spPr bwMode="auto">
          <a:xfrm>
            <a:off x="9989861" y="3935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" name="Rectangle 116"/>
          <p:cNvSpPr>
            <a:spLocks noChangeArrowheads="1"/>
          </p:cNvSpPr>
          <p:nvPr/>
        </p:nvSpPr>
        <p:spPr bwMode="auto">
          <a:xfrm>
            <a:off x="9685061" y="4240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8" name="Rectangle 117"/>
          <p:cNvSpPr>
            <a:spLocks noChangeArrowheads="1"/>
          </p:cNvSpPr>
          <p:nvPr/>
        </p:nvSpPr>
        <p:spPr bwMode="auto">
          <a:xfrm>
            <a:off x="9989861" y="4240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" name="Rectangle 118"/>
          <p:cNvSpPr>
            <a:spLocks noChangeArrowheads="1"/>
          </p:cNvSpPr>
          <p:nvPr/>
        </p:nvSpPr>
        <p:spPr bwMode="auto">
          <a:xfrm>
            <a:off x="9685061" y="4545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0" name="Rectangle 119"/>
          <p:cNvSpPr>
            <a:spLocks noChangeArrowheads="1"/>
          </p:cNvSpPr>
          <p:nvPr/>
        </p:nvSpPr>
        <p:spPr bwMode="auto">
          <a:xfrm>
            <a:off x="9989861" y="4545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1" name="Rectangle 120"/>
          <p:cNvSpPr>
            <a:spLocks noChangeArrowheads="1"/>
          </p:cNvSpPr>
          <p:nvPr/>
        </p:nvSpPr>
        <p:spPr bwMode="auto">
          <a:xfrm>
            <a:off x="10294661" y="4849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" name="Rectangle 121"/>
          <p:cNvSpPr>
            <a:spLocks noChangeArrowheads="1"/>
          </p:cNvSpPr>
          <p:nvPr/>
        </p:nvSpPr>
        <p:spPr bwMode="auto">
          <a:xfrm>
            <a:off x="10599461" y="4849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" name="Rectangle 122"/>
          <p:cNvSpPr>
            <a:spLocks noChangeArrowheads="1"/>
          </p:cNvSpPr>
          <p:nvPr/>
        </p:nvSpPr>
        <p:spPr bwMode="auto">
          <a:xfrm>
            <a:off x="10294661" y="1497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" name="Rectangle 123"/>
          <p:cNvSpPr>
            <a:spLocks noChangeArrowheads="1"/>
          </p:cNvSpPr>
          <p:nvPr/>
        </p:nvSpPr>
        <p:spPr bwMode="auto">
          <a:xfrm>
            <a:off x="10599461" y="1497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" name="Rectangle 124"/>
          <p:cNvSpPr>
            <a:spLocks noChangeArrowheads="1"/>
          </p:cNvSpPr>
          <p:nvPr/>
        </p:nvSpPr>
        <p:spPr bwMode="auto">
          <a:xfrm>
            <a:off x="10294661" y="1801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6" name="Rectangle 125"/>
          <p:cNvSpPr>
            <a:spLocks noChangeArrowheads="1"/>
          </p:cNvSpPr>
          <p:nvPr/>
        </p:nvSpPr>
        <p:spPr bwMode="auto">
          <a:xfrm>
            <a:off x="10599461" y="1801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7" name="Rectangle 126"/>
          <p:cNvSpPr>
            <a:spLocks noChangeArrowheads="1"/>
          </p:cNvSpPr>
          <p:nvPr/>
        </p:nvSpPr>
        <p:spPr bwMode="auto">
          <a:xfrm>
            <a:off x="10294661" y="2106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" name="Rectangle 127"/>
          <p:cNvSpPr>
            <a:spLocks noChangeArrowheads="1"/>
          </p:cNvSpPr>
          <p:nvPr/>
        </p:nvSpPr>
        <p:spPr bwMode="auto">
          <a:xfrm>
            <a:off x="10599461" y="2106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9" name="Rectangle 128"/>
          <p:cNvSpPr>
            <a:spLocks noChangeArrowheads="1"/>
          </p:cNvSpPr>
          <p:nvPr/>
        </p:nvSpPr>
        <p:spPr bwMode="auto">
          <a:xfrm>
            <a:off x="10294661" y="2411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0" name="Rectangle 129"/>
          <p:cNvSpPr>
            <a:spLocks noChangeArrowheads="1"/>
          </p:cNvSpPr>
          <p:nvPr/>
        </p:nvSpPr>
        <p:spPr bwMode="auto">
          <a:xfrm>
            <a:off x="10599461" y="2411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1" name="Rectangle 130"/>
          <p:cNvSpPr>
            <a:spLocks noChangeArrowheads="1"/>
          </p:cNvSpPr>
          <p:nvPr/>
        </p:nvSpPr>
        <p:spPr bwMode="auto">
          <a:xfrm>
            <a:off x="10294661" y="2716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" name="Rectangle 131"/>
          <p:cNvSpPr>
            <a:spLocks noChangeArrowheads="1"/>
          </p:cNvSpPr>
          <p:nvPr/>
        </p:nvSpPr>
        <p:spPr bwMode="auto">
          <a:xfrm>
            <a:off x="10599461" y="2716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" name="Rectangle 132"/>
          <p:cNvSpPr>
            <a:spLocks noChangeArrowheads="1"/>
          </p:cNvSpPr>
          <p:nvPr/>
        </p:nvSpPr>
        <p:spPr bwMode="auto">
          <a:xfrm>
            <a:off x="10294661" y="3021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4" name="Rectangle 133"/>
          <p:cNvSpPr>
            <a:spLocks noChangeArrowheads="1"/>
          </p:cNvSpPr>
          <p:nvPr/>
        </p:nvSpPr>
        <p:spPr bwMode="auto">
          <a:xfrm>
            <a:off x="10599461" y="3021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5" name="Rectangle 134"/>
          <p:cNvSpPr>
            <a:spLocks noChangeArrowheads="1"/>
          </p:cNvSpPr>
          <p:nvPr/>
        </p:nvSpPr>
        <p:spPr bwMode="auto">
          <a:xfrm>
            <a:off x="10294661" y="3325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" name="Rectangle 135"/>
          <p:cNvSpPr>
            <a:spLocks noChangeArrowheads="1"/>
          </p:cNvSpPr>
          <p:nvPr/>
        </p:nvSpPr>
        <p:spPr bwMode="auto">
          <a:xfrm>
            <a:off x="10599461" y="3325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7" name="Rectangle 136"/>
          <p:cNvSpPr>
            <a:spLocks noChangeArrowheads="1"/>
          </p:cNvSpPr>
          <p:nvPr/>
        </p:nvSpPr>
        <p:spPr bwMode="auto">
          <a:xfrm>
            <a:off x="10294661" y="3630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8" name="Rectangle 137"/>
          <p:cNvSpPr>
            <a:spLocks noChangeArrowheads="1"/>
          </p:cNvSpPr>
          <p:nvPr/>
        </p:nvSpPr>
        <p:spPr bwMode="auto">
          <a:xfrm>
            <a:off x="10599461" y="3630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" name="Rectangle 138"/>
          <p:cNvSpPr>
            <a:spLocks noChangeArrowheads="1"/>
          </p:cNvSpPr>
          <p:nvPr/>
        </p:nvSpPr>
        <p:spPr bwMode="auto">
          <a:xfrm>
            <a:off x="10294661" y="3935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0" name="Rectangle 139"/>
          <p:cNvSpPr>
            <a:spLocks noChangeArrowheads="1"/>
          </p:cNvSpPr>
          <p:nvPr/>
        </p:nvSpPr>
        <p:spPr bwMode="auto">
          <a:xfrm>
            <a:off x="10599461" y="3935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1" name="Rectangle 140"/>
          <p:cNvSpPr>
            <a:spLocks noChangeArrowheads="1"/>
          </p:cNvSpPr>
          <p:nvPr/>
        </p:nvSpPr>
        <p:spPr bwMode="auto">
          <a:xfrm>
            <a:off x="10294661" y="4240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" name="Rectangle 141"/>
          <p:cNvSpPr>
            <a:spLocks noChangeArrowheads="1"/>
          </p:cNvSpPr>
          <p:nvPr/>
        </p:nvSpPr>
        <p:spPr bwMode="auto">
          <a:xfrm>
            <a:off x="10599461" y="4240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" name="Rectangle 142"/>
          <p:cNvSpPr>
            <a:spLocks noChangeArrowheads="1"/>
          </p:cNvSpPr>
          <p:nvPr/>
        </p:nvSpPr>
        <p:spPr bwMode="auto">
          <a:xfrm>
            <a:off x="10294661" y="4545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" name="Rectangle 143"/>
          <p:cNvSpPr>
            <a:spLocks noChangeArrowheads="1"/>
          </p:cNvSpPr>
          <p:nvPr/>
        </p:nvSpPr>
        <p:spPr bwMode="auto">
          <a:xfrm>
            <a:off x="10599461" y="4545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5" name="Rectangle 144"/>
          <p:cNvSpPr>
            <a:spLocks noChangeArrowheads="1"/>
          </p:cNvSpPr>
          <p:nvPr/>
        </p:nvSpPr>
        <p:spPr bwMode="auto">
          <a:xfrm>
            <a:off x="10904261" y="1497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" name="Rectangle 145"/>
          <p:cNvSpPr>
            <a:spLocks noChangeArrowheads="1"/>
          </p:cNvSpPr>
          <p:nvPr/>
        </p:nvSpPr>
        <p:spPr bwMode="auto">
          <a:xfrm>
            <a:off x="10904261" y="4849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7" name="Rectangle 146"/>
          <p:cNvSpPr>
            <a:spLocks noChangeArrowheads="1"/>
          </p:cNvSpPr>
          <p:nvPr/>
        </p:nvSpPr>
        <p:spPr bwMode="auto">
          <a:xfrm>
            <a:off x="10904261" y="1801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8" name="Rectangle 147"/>
          <p:cNvSpPr>
            <a:spLocks noChangeArrowheads="1"/>
          </p:cNvSpPr>
          <p:nvPr/>
        </p:nvSpPr>
        <p:spPr bwMode="auto">
          <a:xfrm>
            <a:off x="10904261" y="2106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" name="Rectangle 148"/>
          <p:cNvSpPr>
            <a:spLocks noChangeArrowheads="1"/>
          </p:cNvSpPr>
          <p:nvPr/>
        </p:nvSpPr>
        <p:spPr bwMode="auto">
          <a:xfrm>
            <a:off x="10904261" y="2411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0" name="Rectangle 149"/>
          <p:cNvSpPr>
            <a:spLocks noChangeArrowheads="1"/>
          </p:cNvSpPr>
          <p:nvPr/>
        </p:nvSpPr>
        <p:spPr bwMode="auto">
          <a:xfrm>
            <a:off x="10904261" y="2716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1" name="Rectangle 150"/>
          <p:cNvSpPr>
            <a:spLocks noChangeArrowheads="1"/>
          </p:cNvSpPr>
          <p:nvPr/>
        </p:nvSpPr>
        <p:spPr bwMode="auto">
          <a:xfrm>
            <a:off x="10904261" y="3021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2" name="Rectangle 151"/>
          <p:cNvSpPr>
            <a:spLocks noChangeArrowheads="1"/>
          </p:cNvSpPr>
          <p:nvPr/>
        </p:nvSpPr>
        <p:spPr bwMode="auto">
          <a:xfrm>
            <a:off x="10904261" y="3325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" name="Rectangle 152"/>
          <p:cNvSpPr>
            <a:spLocks noChangeArrowheads="1"/>
          </p:cNvSpPr>
          <p:nvPr/>
        </p:nvSpPr>
        <p:spPr bwMode="auto">
          <a:xfrm>
            <a:off x="10904261" y="3630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4" name="Rectangle 153"/>
          <p:cNvSpPr>
            <a:spLocks noChangeArrowheads="1"/>
          </p:cNvSpPr>
          <p:nvPr/>
        </p:nvSpPr>
        <p:spPr bwMode="auto">
          <a:xfrm>
            <a:off x="10904261" y="3935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5" name="Rectangle 154"/>
          <p:cNvSpPr>
            <a:spLocks noChangeArrowheads="1"/>
          </p:cNvSpPr>
          <p:nvPr/>
        </p:nvSpPr>
        <p:spPr bwMode="auto">
          <a:xfrm>
            <a:off x="10904261" y="4240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6" name="Rectangle 155"/>
          <p:cNvSpPr>
            <a:spLocks noChangeArrowheads="1"/>
          </p:cNvSpPr>
          <p:nvPr/>
        </p:nvSpPr>
        <p:spPr bwMode="auto">
          <a:xfrm>
            <a:off x="10904261" y="4545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7" name="Line 157"/>
          <p:cNvSpPr>
            <a:spLocks noChangeShapeType="1"/>
          </p:cNvSpPr>
          <p:nvPr/>
        </p:nvSpPr>
        <p:spPr bwMode="auto">
          <a:xfrm flipV="1">
            <a:off x="9075461" y="1306606"/>
            <a:ext cx="0" cy="403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8" name="Rectangle 157"/>
          <p:cNvSpPr>
            <a:spLocks noChangeArrowheads="1"/>
          </p:cNvSpPr>
          <p:nvPr/>
        </p:nvSpPr>
        <p:spPr bwMode="auto">
          <a:xfrm>
            <a:off x="6941861" y="4849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9" name="Rectangle 158"/>
          <p:cNvSpPr>
            <a:spLocks noChangeArrowheads="1"/>
          </p:cNvSpPr>
          <p:nvPr/>
        </p:nvSpPr>
        <p:spPr bwMode="auto">
          <a:xfrm>
            <a:off x="6941861" y="1497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0" name="Rectangle 159"/>
          <p:cNvSpPr>
            <a:spLocks noChangeArrowheads="1"/>
          </p:cNvSpPr>
          <p:nvPr/>
        </p:nvSpPr>
        <p:spPr bwMode="auto">
          <a:xfrm>
            <a:off x="6941861" y="1801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1" name="Rectangle 160"/>
          <p:cNvSpPr>
            <a:spLocks noChangeArrowheads="1"/>
          </p:cNvSpPr>
          <p:nvPr/>
        </p:nvSpPr>
        <p:spPr bwMode="auto">
          <a:xfrm>
            <a:off x="6941861" y="2106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2" name="Rectangle 161"/>
          <p:cNvSpPr>
            <a:spLocks noChangeArrowheads="1"/>
          </p:cNvSpPr>
          <p:nvPr/>
        </p:nvSpPr>
        <p:spPr bwMode="auto">
          <a:xfrm>
            <a:off x="6941861" y="2411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" name="Rectangle 162"/>
          <p:cNvSpPr>
            <a:spLocks noChangeArrowheads="1"/>
          </p:cNvSpPr>
          <p:nvPr/>
        </p:nvSpPr>
        <p:spPr bwMode="auto">
          <a:xfrm>
            <a:off x="6941861" y="2716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" name="Rectangle 163"/>
          <p:cNvSpPr>
            <a:spLocks noChangeArrowheads="1"/>
          </p:cNvSpPr>
          <p:nvPr/>
        </p:nvSpPr>
        <p:spPr bwMode="auto">
          <a:xfrm>
            <a:off x="6941861" y="3021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5" name="Rectangle 164"/>
          <p:cNvSpPr>
            <a:spLocks noChangeArrowheads="1"/>
          </p:cNvSpPr>
          <p:nvPr/>
        </p:nvSpPr>
        <p:spPr bwMode="auto">
          <a:xfrm>
            <a:off x="6941861" y="33259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6" name="Rectangle 165"/>
          <p:cNvSpPr>
            <a:spLocks noChangeArrowheads="1"/>
          </p:cNvSpPr>
          <p:nvPr/>
        </p:nvSpPr>
        <p:spPr bwMode="auto">
          <a:xfrm>
            <a:off x="6941861" y="36307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7" name="Rectangle 166"/>
          <p:cNvSpPr>
            <a:spLocks noChangeArrowheads="1"/>
          </p:cNvSpPr>
          <p:nvPr/>
        </p:nvSpPr>
        <p:spPr bwMode="auto">
          <a:xfrm>
            <a:off x="6941861" y="39355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8" name="Rectangle 167"/>
          <p:cNvSpPr>
            <a:spLocks noChangeArrowheads="1"/>
          </p:cNvSpPr>
          <p:nvPr/>
        </p:nvSpPr>
        <p:spPr bwMode="auto">
          <a:xfrm>
            <a:off x="6941861" y="42403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9" name="Rectangle 168"/>
          <p:cNvSpPr>
            <a:spLocks noChangeArrowheads="1"/>
          </p:cNvSpPr>
          <p:nvPr/>
        </p:nvSpPr>
        <p:spPr bwMode="auto">
          <a:xfrm>
            <a:off x="6941861" y="4545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0" name="Line 170"/>
          <p:cNvSpPr>
            <a:spLocks noChangeShapeType="1"/>
          </p:cNvSpPr>
          <p:nvPr/>
        </p:nvSpPr>
        <p:spPr bwMode="auto">
          <a:xfrm>
            <a:off x="6789461" y="3325906"/>
            <a:ext cx="457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1" name="Rectangle 170"/>
          <p:cNvSpPr>
            <a:spLocks noChangeArrowheads="1"/>
          </p:cNvSpPr>
          <p:nvPr/>
        </p:nvSpPr>
        <p:spPr bwMode="auto">
          <a:xfrm>
            <a:off x="9989861" y="1497106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5226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5900" y="317500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u="sng">
                <a:latin typeface="Times New Roman" charset="0"/>
                <a:ea typeface="Times New Roman" charset="0"/>
                <a:cs typeface="Times New Roman" charset="0"/>
              </a:rPr>
              <a:t>EX #1:</a:t>
            </a:r>
            <a:r>
              <a:rPr lang="en-US" sz="2800">
                <a:latin typeface="Times New Roman" charset="0"/>
                <a:ea typeface="Times New Roman" charset="0"/>
                <a:cs typeface="Times New Roman" charset="0"/>
              </a:rPr>
              <a:t>  Find the derivative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58800" y="932934"/>
                <a:ext cx="2981650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>
                    <a:latin typeface="Times New Roman" charset="0"/>
                    <a:ea typeface="Times New Roman" charset="0"/>
                    <a:cs typeface="Times New Roman" charset="0"/>
                  </a:rPr>
                  <a:t>a.) 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2</m:t>
                            </m:r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00" y="932934"/>
                <a:ext cx="2981650" cy="532966"/>
              </a:xfrm>
              <a:prstGeom prst="rect">
                <a:avLst/>
              </a:prstGeom>
              <a:blipFill rotWithShape="0">
                <a:blip r:embed="rId2"/>
                <a:stretch>
                  <a:fillRect l="-4294" t="-9195" b="-32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678367" y="840720"/>
                <a:ext cx="5197961" cy="743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b.) 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𝑓𝑖𝑛𝑑</m:t>
                    </m:r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𝑑𝑦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𝑑𝑥</m:t>
                        </m:r>
                      </m:den>
                    </m:f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  </m:t>
                    </m:r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𝑓𝑜𝑟</m:t>
                    </m:r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  </m:t>
                    </m:r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= 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charset="0"/>
                                    <a:cs typeface="Times New Roman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effectLst/>
                                    <a:latin typeface="Cambria Math" charset="0"/>
                                    <a:ea typeface="Times New Roman" charset="0"/>
                                    <a:cs typeface="Times New Roman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effectLst/>
                                    <a:latin typeface="Cambria Math" charset="0"/>
                                    <a:ea typeface="Times New Roman" charset="0"/>
                                    <a:cs typeface="Times New Roman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8367" y="840720"/>
                <a:ext cx="5197961" cy="743089"/>
              </a:xfrm>
              <a:prstGeom prst="rect">
                <a:avLst/>
              </a:prstGeom>
              <a:blipFill rotWithShape="0">
                <a:blip r:embed="rId3"/>
                <a:stretch>
                  <a:fillRect l="-2345" b="-90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1116" y="116502"/>
            <a:ext cx="2383884" cy="72421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15900" y="1487314"/>
            <a:ext cx="16744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Inner Func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71412" y="1474614"/>
            <a:ext cx="17129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432FF"/>
                </a:solidFill>
                <a:latin typeface="Times New Roman" charset="0"/>
                <a:ea typeface="Calibri" charset="0"/>
                <a:cs typeface="Times New Roman" charset="0"/>
              </a:rPr>
              <a:t>Outer Function</a:t>
            </a:r>
            <a:endParaRPr lang="en-US" dirty="0">
              <a:solidFill>
                <a:srgbClr val="0432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8148" y="1878060"/>
            <a:ext cx="1016952" cy="67118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90" y="2593593"/>
            <a:ext cx="2857757" cy="89815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42096" y="1843946"/>
            <a:ext cx="1021804" cy="84495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80294" y="3491746"/>
            <a:ext cx="1620205" cy="749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2324" y="1856646"/>
            <a:ext cx="787400" cy="3048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00499" y="3770139"/>
            <a:ext cx="307508" cy="30750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66023" y="4329538"/>
            <a:ext cx="1786753" cy="714701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3283753" y="1791650"/>
            <a:ext cx="2667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432FF"/>
                </a:solidFill>
                <a:latin typeface="Times New Roman" charset="0"/>
                <a:ea typeface="Calibri" charset="0"/>
                <a:cs typeface="Times New Roman" charset="0"/>
              </a:rPr>
              <a:t>Always put ( )’s around the </a:t>
            </a:r>
            <a:r>
              <a:rPr lang="en-US" b="1" i="1" dirty="0">
                <a:solidFill>
                  <a:srgbClr val="0432FF"/>
                </a:solidFill>
                <a:latin typeface="Times New Roman" charset="0"/>
                <a:ea typeface="Calibri" charset="0"/>
                <a:cs typeface="Times New Roman" charset="0"/>
              </a:rPr>
              <a:t>x</a:t>
            </a:r>
            <a:r>
              <a:rPr lang="en-US" b="1" dirty="0">
                <a:solidFill>
                  <a:srgbClr val="0432FF"/>
                </a:solidFill>
                <a:latin typeface="Times New Roman" charset="0"/>
                <a:ea typeface="Calibri" charset="0"/>
                <a:cs typeface="Times New Roman" charset="0"/>
              </a:rPr>
              <a:t> of the outer function derivative.</a:t>
            </a:r>
            <a:endParaRPr lang="en-US" dirty="0">
              <a:solidFill>
                <a:srgbClr val="0432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602850" y="1606984"/>
            <a:ext cx="16744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Inner Function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840023" y="1878060"/>
            <a:ext cx="1200150" cy="906236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8587215" y="1583809"/>
            <a:ext cx="17129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432FF"/>
                </a:solidFill>
                <a:latin typeface="Times New Roman" charset="0"/>
                <a:ea typeface="Calibri" charset="0"/>
                <a:cs typeface="Times New Roman" charset="0"/>
              </a:rPr>
              <a:t>Outer Function</a:t>
            </a:r>
            <a:endParaRPr lang="en-US" dirty="0">
              <a:solidFill>
                <a:srgbClr val="0432FF"/>
              </a:solidFill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061728" y="1887308"/>
            <a:ext cx="1085571" cy="98118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85807" y="2789787"/>
            <a:ext cx="2857757" cy="898153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67244" y="3751764"/>
            <a:ext cx="1620205" cy="74964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342823" y="1843492"/>
            <a:ext cx="835977" cy="445854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087448" y="3990138"/>
            <a:ext cx="513751" cy="32447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568970" y="4565235"/>
            <a:ext cx="1930630" cy="772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0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4.44444E-6 L 0.06771 0.27361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85" y="13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64 0.0074 L 0.05781 0.29352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16" y="14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8" grpId="0"/>
      <p:bldP spid="19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2595" y="437634"/>
                <a:ext cx="3760388" cy="6748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c.) </a:t>
                </a:r>
                <a:r>
                  <a:rPr lang="en-US" sz="2800" i="1" dirty="0">
                    <a:latin typeface="Times New Roman" charset="0"/>
                    <a:ea typeface="Times New Roman" charset="0"/>
                    <a:cs typeface="Times New Roman" charset="0"/>
                  </a:rPr>
                  <a:t>h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3</m:t>
                            </m:r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−2</m:t>
                            </m:r>
                            <m:sSup>
                              <m:sSup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charset="0"/>
                                    <a:cs typeface="Times New Roman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effectLst/>
                                    <a:latin typeface="Cambria Math" charset="0"/>
                                    <a:ea typeface="Times New Roman" charset="0"/>
                                    <a:cs typeface="Times New Roman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effectLst/>
                                    <a:latin typeface="Cambria Math" charset="0"/>
                                    <a:ea typeface="Times New Roman" charset="0"/>
                                    <a:cs typeface="Times New Roman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95" y="437634"/>
                <a:ext cx="3760388" cy="674800"/>
              </a:xfrm>
              <a:prstGeom prst="rect">
                <a:avLst/>
              </a:prstGeom>
              <a:blipFill rotWithShape="0">
                <a:blip r:embed="rId2"/>
                <a:stretch>
                  <a:fillRect l="-3404" b="-2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457820" y="498292"/>
                <a:ext cx="3742371" cy="6141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d.)  </a:t>
                </a:r>
                <a:r>
                  <a:rPr lang="en-US" sz="2800" i="1" dirty="0">
                    <a:latin typeface="Times New Roman" charset="0"/>
                    <a:ea typeface="Times New Roman" charset="0"/>
                    <a:cs typeface="Times New Roman" charset="0"/>
                  </a:rPr>
                  <a:t>h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rad>
                      <m:ra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radPr>
                      <m:deg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deg>
                      <m:e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charset="0"/>
                                    <a:cs typeface="Times New Roman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800" i="1">
                                        <a:effectLst/>
                                        <a:latin typeface="Cambria Math" panose="02040503050406030204" pitchFamily="18" charset="0"/>
                                        <a:ea typeface="Times New Roman" charset="0"/>
                                        <a:cs typeface="Times New Roman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effectLst/>
                                        <a:latin typeface="Cambria Math" charset="0"/>
                                        <a:ea typeface="Times New Roman" charset="0"/>
                                        <a:cs typeface="Times New Roman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effectLst/>
                                        <a:latin typeface="Cambria Math" charset="0"/>
                                        <a:ea typeface="Times New Roman" charset="0"/>
                                        <a:cs typeface="Times New Roman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800" i="1">
                                    <a:effectLst/>
                                    <a:latin typeface="Cambria Math" charset="0"/>
                                    <a:ea typeface="Times New Roman" charset="0"/>
                                    <a:cs typeface="Times New Roman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820" y="498292"/>
                <a:ext cx="3742371" cy="614142"/>
              </a:xfrm>
              <a:prstGeom prst="rect">
                <a:avLst/>
              </a:prstGeom>
              <a:blipFill rotWithShape="0">
                <a:blip r:embed="rId3"/>
                <a:stretch>
                  <a:fillRect l="-3257" b="-27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82652" y="1125134"/>
            <a:ext cx="16744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Inner Func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38164" y="1112434"/>
            <a:ext cx="17129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432FF"/>
                </a:solidFill>
                <a:latin typeface="Times New Roman" charset="0"/>
                <a:ea typeface="Calibri" charset="0"/>
                <a:cs typeface="Times New Roman" charset="0"/>
              </a:rPr>
              <a:t>Outer Function</a:t>
            </a:r>
            <a:endParaRPr lang="en-US" dirty="0">
              <a:solidFill>
                <a:srgbClr val="0432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08848" y="1481766"/>
            <a:ext cx="1021804" cy="84495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8500" y="1494465"/>
            <a:ext cx="1142268" cy="73694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0702" y="3166241"/>
            <a:ext cx="1954923" cy="71297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4847" y="1435108"/>
            <a:ext cx="1087467" cy="41427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15625" y="3295650"/>
            <a:ext cx="1194915" cy="583563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758052" y="1161809"/>
            <a:ext cx="16744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Inner Func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613564" y="1149109"/>
            <a:ext cx="17129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432FF"/>
                </a:solidFill>
                <a:latin typeface="Times New Roman" charset="0"/>
                <a:ea typeface="Calibri" charset="0"/>
                <a:cs typeface="Times New Roman" charset="0"/>
              </a:rPr>
              <a:t>Outer Function</a:t>
            </a:r>
            <a:endParaRPr lang="en-US" dirty="0">
              <a:solidFill>
                <a:srgbClr val="0432FF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67549" y="1455310"/>
            <a:ext cx="1027809" cy="77610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13672" y="1366126"/>
            <a:ext cx="894814" cy="477234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626600" y="3273733"/>
            <a:ext cx="601739" cy="33389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104044" y="2647145"/>
            <a:ext cx="3028509" cy="626588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28534" y="2347323"/>
            <a:ext cx="3028509" cy="626588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778673" y="1417541"/>
            <a:ext cx="1318746" cy="1163599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965105" y="1793463"/>
            <a:ext cx="1065893" cy="89535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595300" y="3035196"/>
            <a:ext cx="1935514" cy="117600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679907" y="4070480"/>
            <a:ext cx="2285198" cy="134864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69633" y="3905379"/>
            <a:ext cx="3699355" cy="8824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364998" y="4813959"/>
            <a:ext cx="3685613" cy="879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627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81 0.00209 L 0.06732 0.27176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134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0.0081 L 0.07735 0.32523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45" y="1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8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5530" y="137444"/>
                <a:ext cx="2818785" cy="7573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e.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h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𝑡</m:t>
                        </m:r>
                      </m:e>
                    </m:d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−7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charset="0"/>
                                    <a:cs typeface="Times New Roman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effectLst/>
                                    <a:latin typeface="Cambria Math" charset="0"/>
                                    <a:ea typeface="Times New Roman" charset="0"/>
                                    <a:cs typeface="Times New Roman" charset="0"/>
                                  </a:rPr>
                                  <m:t>2</m:t>
                                </m:r>
                                <m:r>
                                  <a:rPr lang="en-US" sz="2800" i="1">
                                    <a:effectLst/>
                                    <a:latin typeface="Cambria Math" charset="0"/>
                                    <a:ea typeface="Times New Roman" charset="0"/>
                                    <a:cs typeface="Times New Roman" charset="0"/>
                                  </a:rPr>
                                  <m:t>𝑡</m:t>
                                </m:r>
                                <m:r>
                                  <a:rPr lang="en-US" sz="2800" i="1">
                                    <a:effectLst/>
                                    <a:latin typeface="Cambria Math" charset="0"/>
                                    <a:ea typeface="Times New Roman" charset="0"/>
                                    <a:cs typeface="Times New Roman" charset="0"/>
                                  </a:rPr>
                                  <m:t>−3</m:t>
                                </m:r>
                              </m:e>
                            </m:d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530" y="137444"/>
                <a:ext cx="2818785" cy="757323"/>
              </a:xfrm>
              <a:prstGeom prst="rect">
                <a:avLst/>
              </a:prstGeom>
              <a:blipFill rotWithShape="0">
                <a:blip r:embed="rId2"/>
                <a:stretch>
                  <a:fillRect l="-4545" b="-3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271847" y="137444"/>
                <a:ext cx="2662973" cy="8229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f.)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 </m:t>
                    </m:r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radPr>
                          <m:deg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3</m:t>
                            </m:r>
                          </m:deg>
                          <m:e>
                            <m:sSup>
                              <m:sSup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charset="0"/>
                                    <a:cs typeface="Times New Roman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effectLst/>
                                    <a:latin typeface="Cambria Math" charset="0"/>
                                    <a:ea typeface="Times New Roman" charset="0"/>
                                    <a:cs typeface="Times New Roman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effectLst/>
                                    <a:latin typeface="Cambria Math" charset="0"/>
                                    <a:ea typeface="Times New Roman" charset="0"/>
                                    <a:cs typeface="Times New Roman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+1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847" y="137444"/>
                <a:ext cx="2662973" cy="822982"/>
              </a:xfrm>
              <a:prstGeom prst="rect">
                <a:avLst/>
              </a:prstGeom>
              <a:blipFill rotWithShape="0">
                <a:blip r:embed="rId3"/>
                <a:stretch>
                  <a:fillRect l="-48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268352" y="956292"/>
            <a:ext cx="16744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Inner Func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58628" y="956292"/>
            <a:ext cx="17129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432FF"/>
                </a:solidFill>
                <a:latin typeface="Times New Roman" charset="0"/>
                <a:ea typeface="Calibri" charset="0"/>
                <a:cs typeface="Times New Roman" charset="0"/>
              </a:rPr>
              <a:t>Outer Function</a:t>
            </a:r>
            <a:endParaRPr lang="en-US" dirty="0">
              <a:solidFill>
                <a:srgbClr val="0432FF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73300" y="1325623"/>
            <a:ext cx="1473200" cy="13442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528" y="2669918"/>
            <a:ext cx="3378200" cy="711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7674" y="3381118"/>
            <a:ext cx="1653326" cy="121416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7308" y="1368341"/>
            <a:ext cx="840511" cy="34779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6656452" y="1006965"/>
            <a:ext cx="16744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Inner Function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81549" y="1252340"/>
            <a:ext cx="1443706" cy="984345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9105900" y="565352"/>
            <a:ext cx="17129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432FF"/>
                </a:solidFill>
                <a:latin typeface="Times New Roman" charset="0"/>
                <a:ea typeface="Calibri" charset="0"/>
                <a:cs typeface="Times New Roman" charset="0"/>
              </a:rPr>
              <a:t>Outer Function</a:t>
            </a:r>
            <a:endParaRPr lang="en-US" dirty="0">
              <a:solidFill>
                <a:srgbClr val="0432FF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49226" y="2469443"/>
            <a:ext cx="2963445" cy="93136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88321" y="1191631"/>
            <a:ext cx="1471663" cy="500992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677399" y="3400811"/>
            <a:ext cx="1215469" cy="60773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67620" y="846833"/>
            <a:ext cx="2635026" cy="178572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27753" y="3239626"/>
            <a:ext cx="2824991" cy="132178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064875" y="4584284"/>
            <a:ext cx="2747796" cy="12767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69527" y="1400673"/>
            <a:ext cx="1241351" cy="83601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876654" y="3620554"/>
            <a:ext cx="387992" cy="38799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304348" y="3365834"/>
            <a:ext cx="1575070" cy="121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01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0.00949 L 0.06783 0.39375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85" y="192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237 0.00324 L 0.05742 0.40138 " pathEditMode="relative" ptsTypes="AA">
                                      <p:cBhvr>
                                        <p:cTn id="6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4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600" y="0"/>
            <a:ext cx="41021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>
                <a:latin typeface="Times New Roman" charset="0"/>
                <a:ea typeface="Times New Roman" charset="0"/>
                <a:cs typeface="Times New Roman" charset="0"/>
              </a:rPr>
              <a:t>DRILL: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 Differentiate.</a:t>
            </a:r>
            <a:endParaRPr lang="en-US" sz="2800" dirty="0">
              <a:effectLst/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03200" y="488956"/>
                <a:ext cx="3110788" cy="5146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Times New Roman" charset="0"/>
                    <a:ea typeface="Times New Roman" charset="0"/>
                    <a:cs typeface="Times New Roman" charset="0"/>
                  </a:rPr>
                  <a:t>a.)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h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4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4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488956"/>
                <a:ext cx="3110788" cy="514628"/>
              </a:xfrm>
              <a:prstGeom prst="rect">
                <a:avLst/>
              </a:prstGeom>
              <a:blipFill rotWithShape="0">
                <a:blip r:embed="rId2"/>
                <a:stretch>
                  <a:fillRect l="-2935" b="-2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468051" y="561604"/>
            <a:ext cx="29633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Product Rule w/ Chain Rule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9700" y="969319"/>
            <a:ext cx="787400" cy="72834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7502" y="930936"/>
            <a:ext cx="1760137" cy="81655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954652" y="1747494"/>
            <a:ext cx="16744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Inner Func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844928" y="1663956"/>
            <a:ext cx="17129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432FF"/>
                </a:solidFill>
                <a:latin typeface="Times New Roman" charset="0"/>
                <a:ea typeface="Calibri" charset="0"/>
                <a:cs typeface="Times New Roman" charset="0"/>
              </a:rPr>
              <a:t>Outer Function</a:t>
            </a:r>
            <a:endParaRPr lang="en-US" dirty="0">
              <a:solidFill>
                <a:srgbClr val="0432FF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9550" y="2116825"/>
            <a:ext cx="971550" cy="70282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4047" y="1892972"/>
            <a:ext cx="1593850" cy="118132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22900" y="3074295"/>
            <a:ext cx="1422028" cy="90492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59207" y="2066606"/>
            <a:ext cx="755863" cy="41702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32041" y="3146116"/>
            <a:ext cx="745869" cy="46068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8188" y="1074008"/>
            <a:ext cx="3176614" cy="68070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91446" y="3227995"/>
            <a:ext cx="331454" cy="37880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77910" y="3074295"/>
            <a:ext cx="1097813" cy="7904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11342" y="1848622"/>
            <a:ext cx="3810874" cy="104726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11120" y="2967486"/>
            <a:ext cx="3164918" cy="101173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38188" y="4178300"/>
            <a:ext cx="4183349" cy="1122362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635807" y="4233869"/>
            <a:ext cx="2605088" cy="122279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255165" y="4187124"/>
            <a:ext cx="2023031" cy="126439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659207" y="3999784"/>
            <a:ext cx="678325" cy="293330"/>
          </a:xfrm>
          <a:prstGeom prst="rect">
            <a:avLst/>
          </a:prstGeom>
        </p:spPr>
      </p:pic>
      <p:cxnSp>
        <p:nvCxnSpPr>
          <p:cNvPr id="26" name="Straight Connector 25"/>
          <p:cNvCxnSpPr/>
          <p:nvPr/>
        </p:nvCxnSpPr>
        <p:spPr>
          <a:xfrm flipV="1">
            <a:off x="7094046" y="3227995"/>
            <a:ext cx="271463" cy="271281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5598496" y="3611460"/>
            <a:ext cx="271463" cy="271281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1680009" y="2011954"/>
            <a:ext cx="511948" cy="6286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2199908" y="2011954"/>
            <a:ext cx="680697" cy="6286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2879130" y="1991173"/>
            <a:ext cx="1243085" cy="9047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413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95 0.01019 L 0.03099 0.21343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97" y="10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600" y="0"/>
            <a:ext cx="41021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>
                <a:latin typeface="Times New Roman" charset="0"/>
                <a:ea typeface="Times New Roman" charset="0"/>
                <a:cs typeface="Times New Roman" charset="0"/>
              </a:rPr>
              <a:t>EX </a:t>
            </a:r>
            <a:r>
              <a:rPr lang="en-US" sz="2800" b="1" u="sng">
                <a:latin typeface="Times New Roman" charset="0"/>
                <a:ea typeface="Times New Roman" charset="0"/>
                <a:cs typeface="Times New Roman" charset="0"/>
              </a:rPr>
              <a:t>#2:</a:t>
            </a:r>
            <a:r>
              <a:rPr lang="en-US" sz="2800">
                <a:latin typeface="Times New Roman" charset="0"/>
                <a:ea typeface="Times New Roman" charset="0"/>
                <a:cs typeface="Times New Roman" charset="0"/>
              </a:rPr>
              <a:t>  Differentiate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.</a:t>
            </a:r>
            <a:endParaRPr lang="en-US" sz="2800" dirty="0">
              <a:effectLst/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46363" y="436409"/>
                <a:ext cx="2888611" cy="7707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b.)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h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radPr>
                          <m:deg>
                            <m:r>
                              <a:rPr lang="en-US" sz="28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3</m:t>
                            </m:r>
                          </m:deg>
                          <m:e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charset="0"/>
                                    <a:cs typeface="Times New Roman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charset="0"/>
                                    <a:ea typeface="Times New Roman" charset="0"/>
                                    <a:cs typeface="Times New Roman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charset="0"/>
                                    <a:ea typeface="Times New Roman" charset="0"/>
                                    <a:cs typeface="Times New Roman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+4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363" y="436409"/>
                <a:ext cx="2888611" cy="770724"/>
              </a:xfrm>
              <a:prstGeom prst="rect">
                <a:avLst/>
              </a:prstGeom>
              <a:blipFill rotWithShape="0">
                <a:blip r:embed="rId2"/>
                <a:stretch>
                  <a:fillRect l="-4219" t="-3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468051" y="561604"/>
            <a:ext cx="30444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Quotient Rule w/ Chain Ru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33914" y="1363583"/>
            <a:ext cx="16744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Inner Func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495477" y="1363583"/>
            <a:ext cx="17129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432FF"/>
                </a:solidFill>
                <a:latin typeface="Times New Roman" charset="0"/>
                <a:ea typeface="Calibri" charset="0"/>
                <a:cs typeface="Times New Roman" charset="0"/>
              </a:rPr>
              <a:t>Outer Function</a:t>
            </a:r>
            <a:endParaRPr lang="en-US" dirty="0">
              <a:solidFill>
                <a:srgbClr val="0432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040" y="1199041"/>
            <a:ext cx="2987204" cy="104552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7264" y="964159"/>
            <a:ext cx="700925" cy="768756"/>
          </a:xfrm>
          <a:prstGeom prst="rect">
            <a:avLst/>
          </a:prstGeom>
        </p:spPr>
      </p:pic>
      <p:cxnSp>
        <p:nvCxnSpPr>
          <p:cNvPr id="31" name="Straight Connector 30"/>
          <p:cNvCxnSpPr/>
          <p:nvPr/>
        </p:nvCxnSpPr>
        <p:spPr>
          <a:xfrm>
            <a:off x="3857625" y="1732915"/>
            <a:ext cx="1233821" cy="1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57625" y="1793969"/>
            <a:ext cx="1957038" cy="907904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12474" y="1847749"/>
            <a:ext cx="1043696" cy="70971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25079" y="1655505"/>
            <a:ext cx="1178113" cy="1178113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59545" y="2819255"/>
            <a:ext cx="2192333" cy="115267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43403" y="1733058"/>
            <a:ext cx="865008" cy="432504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43813" y="2968792"/>
            <a:ext cx="571300" cy="360821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653208" y="2165562"/>
            <a:ext cx="1011102" cy="842585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680713" y="2777565"/>
            <a:ext cx="1843469" cy="1194360"/>
          </a:xfrm>
          <a:prstGeom prst="rect">
            <a:avLst/>
          </a:prstGeom>
        </p:spPr>
      </p:pic>
      <p:cxnSp>
        <p:nvCxnSpPr>
          <p:cNvPr id="41" name="Straight Connector 40"/>
          <p:cNvCxnSpPr/>
          <p:nvPr/>
        </p:nvCxnSpPr>
        <p:spPr>
          <a:xfrm flipV="1">
            <a:off x="3662252" y="1866267"/>
            <a:ext cx="13292" cy="2205049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>
            <a:off x="3671987" y="4031248"/>
            <a:ext cx="5314951" cy="16698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43087" y="2377113"/>
            <a:ext cx="3019511" cy="1594812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8976" y="4562504"/>
            <a:ext cx="3294522" cy="1263313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857625" y="4387545"/>
            <a:ext cx="4808125" cy="1488810"/>
          </a:xfrm>
          <a:prstGeom prst="rect">
            <a:avLst/>
          </a:prstGeom>
        </p:spPr>
      </p:pic>
      <p:sp>
        <p:nvSpPr>
          <p:cNvPr id="50" name="Rectangle 49"/>
          <p:cNvSpPr/>
          <p:nvPr/>
        </p:nvSpPr>
        <p:spPr>
          <a:xfrm>
            <a:off x="1524132" y="2432376"/>
            <a:ext cx="176081" cy="6286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1690668" y="2503420"/>
            <a:ext cx="373081" cy="6128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2076237" y="2388806"/>
            <a:ext cx="1321007" cy="9163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00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04 0.01296 L -0.16589 0.24097 " pathEditMode="relative" ptsTypes="AA">
                                      <p:cBhvr>
                                        <p:cTn id="47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600" y="0"/>
            <a:ext cx="41021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>
                <a:latin typeface="Times New Roman" charset="0"/>
                <a:ea typeface="Times New Roman" charset="0"/>
                <a:cs typeface="Times New Roman" charset="0"/>
              </a:rPr>
              <a:t>EX </a:t>
            </a:r>
            <a:r>
              <a:rPr lang="en-US" sz="2800" b="1" u="sng">
                <a:latin typeface="Times New Roman" charset="0"/>
                <a:ea typeface="Times New Roman" charset="0"/>
                <a:cs typeface="Times New Roman" charset="0"/>
              </a:rPr>
              <a:t>#2:</a:t>
            </a:r>
            <a:r>
              <a:rPr lang="en-US" sz="2800">
                <a:latin typeface="Times New Roman" charset="0"/>
                <a:ea typeface="Times New Roman" charset="0"/>
                <a:cs typeface="Times New Roman" charset="0"/>
              </a:rPr>
              <a:t>  Differentiate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.</a:t>
            </a:r>
            <a:endParaRPr lang="en-US" sz="2800" dirty="0">
              <a:effectLst/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46363" y="436409"/>
                <a:ext cx="2888611" cy="7707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b.)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h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radPr>
                          <m:deg>
                            <m:r>
                              <a:rPr lang="en-US" sz="28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3</m:t>
                            </m:r>
                          </m:deg>
                          <m:e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charset="0"/>
                                    <a:cs typeface="Times New Roman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charset="0"/>
                                    <a:ea typeface="Times New Roman" charset="0"/>
                                    <a:cs typeface="Times New Roman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charset="0"/>
                                    <a:ea typeface="Times New Roman" charset="0"/>
                                    <a:cs typeface="Times New Roman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+4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363" y="436409"/>
                <a:ext cx="2888611" cy="770724"/>
              </a:xfrm>
              <a:prstGeom prst="rect">
                <a:avLst/>
              </a:prstGeom>
              <a:blipFill rotWithShape="0">
                <a:blip r:embed="rId2"/>
                <a:stretch>
                  <a:fillRect l="-4219" t="-3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2022" y="1382092"/>
            <a:ext cx="3294522" cy="1263313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0671" y="1207133"/>
            <a:ext cx="4808125" cy="14888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4471" y="1643542"/>
            <a:ext cx="767551" cy="55581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62737" y="2905323"/>
            <a:ext cx="2880800" cy="174187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31623" y="2645405"/>
            <a:ext cx="875614" cy="33356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43537" y="2978972"/>
            <a:ext cx="2310518" cy="159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21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90310" y="371046"/>
                <a:ext cx="3353221" cy="8333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c.)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h</m:t>
                    </m:r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(</m:t>
                    </m:r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𝑡</m:t>
                    </m:r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)= 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charset="0"/>
                                    <a:cs typeface="Times New Roman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effectLst/>
                                    <a:latin typeface="Cambria Math" charset="0"/>
                                    <a:ea typeface="Times New Roman" charset="0"/>
                                    <a:cs typeface="Times New Roman" charset="0"/>
                                  </a:rPr>
                                  <m:t>𝑡</m:t>
                                </m:r>
                                <m:r>
                                  <a:rPr lang="en-US" sz="2800" i="1">
                                    <a:effectLst/>
                                    <a:latin typeface="Cambria Math" charset="0"/>
                                    <a:ea typeface="Times New Roman" charset="0"/>
                                    <a:cs typeface="Times New Roman" charset="0"/>
                                  </a:rPr>
                                  <m:t>−2</m:t>
                                </m:r>
                              </m:num>
                              <m:den>
                                <m:r>
                                  <a:rPr lang="en-US" sz="2800" i="1">
                                    <a:effectLst/>
                                    <a:latin typeface="Cambria Math" charset="0"/>
                                    <a:ea typeface="Times New Roman" charset="0"/>
                                    <a:cs typeface="Times New Roman" charset="0"/>
                                  </a:rPr>
                                  <m:t>2</m:t>
                                </m:r>
                                <m:r>
                                  <a:rPr lang="en-US" sz="2800" i="1">
                                    <a:effectLst/>
                                    <a:latin typeface="Cambria Math" charset="0"/>
                                    <a:ea typeface="Times New Roman" charset="0"/>
                                    <a:cs typeface="Times New Roman" charset="0"/>
                                  </a:rPr>
                                  <m:t>𝑡</m:t>
                                </m:r>
                                <m:r>
                                  <a:rPr lang="en-US" sz="2800" i="1">
                                    <a:effectLst/>
                                    <a:latin typeface="Cambria Math" charset="0"/>
                                    <a:ea typeface="Times New Roman" charset="0"/>
                                    <a:cs typeface="Times New Roman" charset="0"/>
                                  </a:rPr>
                                  <m:t>+1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9</m:t>
                        </m:r>
                      </m:sup>
                    </m:sSup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310" y="371046"/>
                <a:ext cx="3353221" cy="833305"/>
              </a:xfrm>
              <a:prstGeom prst="rect">
                <a:avLst/>
              </a:prstGeom>
              <a:blipFill rotWithShape="0">
                <a:blip r:embed="rId2"/>
                <a:stretch>
                  <a:fillRect l="-3818" b="-6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01600" y="0"/>
            <a:ext cx="41021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>
                <a:latin typeface="Times New Roman" charset="0"/>
                <a:ea typeface="Times New Roman" charset="0"/>
                <a:cs typeface="Times New Roman" charset="0"/>
              </a:rPr>
              <a:t>EX </a:t>
            </a:r>
            <a:r>
              <a:rPr lang="en-US" sz="2800" b="1" u="sng">
                <a:latin typeface="Times New Roman" charset="0"/>
                <a:ea typeface="Times New Roman" charset="0"/>
                <a:cs typeface="Times New Roman" charset="0"/>
              </a:rPr>
              <a:t>#2:</a:t>
            </a:r>
            <a:r>
              <a:rPr lang="en-US" sz="2800">
                <a:latin typeface="Times New Roman" charset="0"/>
                <a:ea typeface="Times New Roman" charset="0"/>
                <a:cs typeface="Times New Roman" charset="0"/>
              </a:rPr>
              <a:t>  Differentiate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.</a:t>
            </a:r>
            <a:endParaRPr lang="en-US" sz="2800" dirty="0">
              <a:effectLst/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68051" y="561604"/>
            <a:ext cx="34391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Chain Rul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b="1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w</a:t>
            </a:r>
            <a:r>
              <a:rPr lang="en-US" b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/ Quotient Rule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988555" y="969320"/>
            <a:ext cx="16744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Inner Func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350118" y="969320"/>
            <a:ext cx="17129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432FF"/>
                </a:solidFill>
                <a:latin typeface="Times New Roman" charset="0"/>
                <a:ea typeface="Calibri" charset="0"/>
                <a:cs typeface="Times New Roman" charset="0"/>
              </a:rPr>
              <a:t>Outer Function</a:t>
            </a:r>
            <a:endParaRPr lang="en-US" dirty="0">
              <a:solidFill>
                <a:srgbClr val="0432FF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750" y="1338652"/>
            <a:ext cx="3056669" cy="673028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7136486" y="3291352"/>
            <a:ext cx="1233821" cy="1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0880" y="2511758"/>
            <a:ext cx="992210" cy="77959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13086" y="3357130"/>
            <a:ext cx="980003" cy="64638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13068" y="3614526"/>
            <a:ext cx="2909265" cy="92465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1101" y="1276189"/>
            <a:ext cx="967317" cy="85483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39484" y="1243365"/>
            <a:ext cx="1523567" cy="13114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34914" y="2634681"/>
            <a:ext cx="2666187" cy="939722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1844" y="2092846"/>
            <a:ext cx="1753058" cy="104696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24176" y="2131027"/>
            <a:ext cx="800564" cy="88062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311206" y="2114622"/>
            <a:ext cx="1156411" cy="100878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90671" y="4246093"/>
            <a:ext cx="1868138" cy="140876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84776" y="3062468"/>
            <a:ext cx="2317425" cy="1055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7370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45798" y="336386"/>
                <a:ext cx="5022209" cy="673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d.)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2</m:t>
                            </m:r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5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charset="0"/>
                                    <a:cs typeface="Times New Roman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effectLst/>
                                    <a:latin typeface="Cambria Math" charset="0"/>
                                    <a:ea typeface="Times New Roman" charset="0"/>
                                    <a:cs typeface="Times New Roman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effectLst/>
                                    <a:latin typeface="Cambria Math" charset="0"/>
                                    <a:ea typeface="Times New Roman" charset="0"/>
                                    <a:cs typeface="Times New Roman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−</m:t>
                            </m:r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effectLst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800" dirty="0">
                    <a:effectLst/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798" y="336386"/>
                <a:ext cx="5022209" cy="673646"/>
              </a:xfrm>
              <a:prstGeom prst="rect">
                <a:avLst/>
              </a:prstGeom>
              <a:blipFill rotWithShape="0">
                <a:blip r:embed="rId2"/>
                <a:stretch>
                  <a:fillRect l="-2427" b="-19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01600" y="0"/>
            <a:ext cx="41021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>
                <a:latin typeface="Times New Roman" charset="0"/>
                <a:ea typeface="Times New Roman" charset="0"/>
                <a:cs typeface="Times New Roman" charset="0"/>
              </a:rPr>
              <a:t>EX </a:t>
            </a:r>
            <a:r>
              <a:rPr lang="en-US" sz="2800" b="1" u="sng">
                <a:latin typeface="Times New Roman" charset="0"/>
                <a:ea typeface="Times New Roman" charset="0"/>
                <a:cs typeface="Times New Roman" charset="0"/>
              </a:rPr>
              <a:t>#2:</a:t>
            </a:r>
            <a:r>
              <a:rPr lang="en-US" sz="2800">
                <a:latin typeface="Times New Roman" charset="0"/>
                <a:ea typeface="Times New Roman" charset="0"/>
                <a:cs typeface="Times New Roman" charset="0"/>
              </a:rPr>
              <a:t>  Differentiate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.</a:t>
            </a:r>
            <a:endParaRPr lang="en-US" sz="2800" dirty="0">
              <a:effectLst/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540677" y="224957"/>
            <a:ext cx="3142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Product Rules w/ Chain Rule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911" y="1244956"/>
            <a:ext cx="2742320" cy="104019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0475" y="1050742"/>
            <a:ext cx="1557002" cy="105326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98022" y="1004330"/>
            <a:ext cx="1786975" cy="109967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79418" y="1626850"/>
            <a:ext cx="1253917" cy="162144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242336" y="1560376"/>
            <a:ext cx="1375912" cy="158324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26675" y="2090352"/>
            <a:ext cx="1858474" cy="52474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50475" y="2594976"/>
            <a:ext cx="1805947" cy="548642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60326" y="2126502"/>
            <a:ext cx="3010726" cy="588563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60325" y="2704197"/>
            <a:ext cx="3093425" cy="628352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7871" y="3295624"/>
            <a:ext cx="748014" cy="91424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71125" y="3372997"/>
            <a:ext cx="1694257" cy="759494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766334" y="3399051"/>
            <a:ext cx="1853235" cy="753858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538009" y="3384736"/>
            <a:ext cx="1611386" cy="758299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009731" y="3405261"/>
            <a:ext cx="3187519" cy="767366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76250" y="4346552"/>
            <a:ext cx="3505728" cy="876432"/>
          </a:xfrm>
          <a:prstGeom prst="rect">
            <a:avLst/>
          </a:prstGeom>
        </p:spPr>
      </p:pic>
      <p:cxnSp>
        <p:nvCxnSpPr>
          <p:cNvPr id="37" name="Straight Connector 36"/>
          <p:cNvCxnSpPr/>
          <p:nvPr/>
        </p:nvCxnSpPr>
        <p:spPr>
          <a:xfrm flipV="1">
            <a:off x="6060665" y="3723724"/>
            <a:ext cx="271463" cy="271281"/>
          </a:xfrm>
          <a:prstGeom prst="line">
            <a:avLst/>
          </a:prstGeom>
          <a:ln w="41275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2972197" y="3653303"/>
            <a:ext cx="271463" cy="271281"/>
          </a:xfrm>
          <a:prstGeom prst="line">
            <a:avLst/>
          </a:prstGeom>
          <a:ln w="41275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3350475" y="3549696"/>
            <a:ext cx="1283347" cy="389341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35" idx="1"/>
          </p:cNvCxnSpPr>
          <p:nvPr/>
        </p:nvCxnSpPr>
        <p:spPr>
          <a:xfrm flipV="1">
            <a:off x="6009731" y="3394544"/>
            <a:ext cx="14253" cy="394400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7572305" y="3549695"/>
            <a:ext cx="1624945" cy="475369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 flipV="1">
            <a:off x="2743270" y="3405261"/>
            <a:ext cx="8811" cy="248042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Picture 43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028231" y="3362461"/>
            <a:ext cx="239232" cy="318976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131421" y="3405261"/>
            <a:ext cx="240726" cy="288871"/>
          </a:xfrm>
          <a:prstGeom prst="rect">
            <a:avLst/>
          </a:prstGeom>
        </p:spPr>
      </p:pic>
      <p:sp>
        <p:nvSpPr>
          <p:cNvPr id="56" name="Rectangle 55"/>
          <p:cNvSpPr/>
          <p:nvPr/>
        </p:nvSpPr>
        <p:spPr>
          <a:xfrm>
            <a:off x="1379268" y="4469754"/>
            <a:ext cx="1082577" cy="6773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2447424" y="4430926"/>
            <a:ext cx="1534554" cy="7851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981978" y="4453636"/>
            <a:ext cx="4772655" cy="677934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251784" y="4226588"/>
            <a:ext cx="2068860" cy="327740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002031" y="5144816"/>
            <a:ext cx="7681494" cy="1083288"/>
          </a:xfrm>
          <a:prstGeom prst="rect">
            <a:avLst/>
          </a:prstGeom>
        </p:spPr>
      </p:pic>
      <p:sp>
        <p:nvSpPr>
          <p:cNvPr id="62" name="Rectangle 61"/>
          <p:cNvSpPr/>
          <p:nvPr/>
        </p:nvSpPr>
        <p:spPr>
          <a:xfrm>
            <a:off x="7911959" y="5333392"/>
            <a:ext cx="771566" cy="8413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8020069" y="4495475"/>
            <a:ext cx="734563" cy="64408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7300405" y="4494226"/>
            <a:ext cx="718179" cy="6203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6647109" y="4496909"/>
            <a:ext cx="653296" cy="5772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6060665" y="4499490"/>
            <a:ext cx="589455" cy="5963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5671625" y="4502834"/>
            <a:ext cx="389040" cy="7022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7136605" y="5333392"/>
            <a:ext cx="775354" cy="8413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6251782" y="5337799"/>
            <a:ext cx="880537" cy="8413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5313222" y="5342206"/>
            <a:ext cx="938561" cy="8413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ectangle 71"/>
          <p:cNvSpPr/>
          <p:nvPr/>
        </p:nvSpPr>
        <p:spPr>
          <a:xfrm>
            <a:off x="5333239" y="1671646"/>
            <a:ext cx="28425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432FF"/>
                </a:solidFill>
                <a:latin typeface="Times New Roman" charset="0"/>
                <a:ea typeface="Calibri" charset="0"/>
                <a:cs typeface="Times New Roman" charset="0"/>
              </a:rPr>
              <a:t>Out</a:t>
            </a:r>
            <a:endParaRPr lang="en-US" dirty="0">
              <a:solidFill>
                <a:srgbClr val="0432FF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5308564" y="2605952"/>
            <a:ext cx="2842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I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0017511" y="1469446"/>
            <a:ext cx="28425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432FF"/>
                </a:solidFill>
                <a:latin typeface="Times New Roman" charset="0"/>
                <a:ea typeface="Calibri" charset="0"/>
                <a:cs typeface="Times New Roman" charset="0"/>
              </a:rPr>
              <a:t>Out</a:t>
            </a:r>
            <a:endParaRPr lang="en-US" dirty="0">
              <a:solidFill>
                <a:srgbClr val="0432FF"/>
              </a:solidFill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9992836" y="2403752"/>
            <a:ext cx="2842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 charset="0"/>
                <a:ea typeface="Calibri" charset="0"/>
                <a:cs typeface="Times New Roman" charset="0"/>
              </a:rPr>
              <a:t>I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6" name="Straight Connector 75"/>
          <p:cNvCxnSpPr/>
          <p:nvPr/>
        </p:nvCxnSpPr>
        <p:spPr>
          <a:xfrm flipV="1">
            <a:off x="5911087" y="4780508"/>
            <a:ext cx="2757782" cy="729"/>
          </a:xfrm>
          <a:prstGeom prst="line">
            <a:avLst/>
          </a:prstGeom>
          <a:ln w="1206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5254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56" grpId="0" animBg="1"/>
      <p:bldP spid="56" grpId="1" animBg="1"/>
      <p:bldP spid="58" grpId="0" animBg="1"/>
      <p:bldP spid="58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/>
      <p:bldP spid="73" grpId="0"/>
      <p:bldP spid="74" grpId="0"/>
      <p:bldP spid="7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19</TotalTime>
  <Words>481</Words>
  <Application>Microsoft Office PowerPoint</Application>
  <PresentationFormat>Widescreen</PresentationFormat>
  <Paragraphs>108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evin Fitzgerald</dc:creator>
  <cp:lastModifiedBy>Calise, Anthony J.</cp:lastModifiedBy>
  <cp:revision>377</cp:revision>
  <dcterms:created xsi:type="dcterms:W3CDTF">2018-01-21T18:50:38Z</dcterms:created>
  <dcterms:modified xsi:type="dcterms:W3CDTF">2022-04-21T16:07:22Z</dcterms:modified>
</cp:coreProperties>
</file>